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65" r:id="rId5"/>
    <p:sldId id="266" r:id="rId6"/>
    <p:sldId id="267" r:id="rId7"/>
    <p:sldId id="268" r:id="rId8"/>
    <p:sldId id="271" r:id="rId9"/>
    <p:sldId id="269" r:id="rId10"/>
    <p:sldId id="272" r:id="rId11"/>
    <p:sldId id="270" r:id="rId12"/>
    <p:sldId id="264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>
      <p:cViewPr varScale="1">
        <p:scale>
          <a:sx n="67" d="100"/>
          <a:sy n="67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B10B7B-A2F5-404A-A4A7-929739870CC6}" type="datetimeFigureOut">
              <a:rPr lang="ru-RU" smtClean="0"/>
              <a:t>12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808322-EFB6-484D-9406-1315919EA5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2225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ru-RU" dirty="0" smtClean="0">
                <a:solidFill>
                  <a:srgbClr val="FF0000"/>
                </a:solidFill>
              </a:rPr>
              <a:t>Заголовок слайда - </a:t>
            </a:r>
            <a:r>
              <a:rPr lang="en-US" dirty="0" smtClean="0">
                <a:solidFill>
                  <a:srgbClr val="FF0000"/>
                </a:solidFill>
              </a:rPr>
              <a:t>Arial </a:t>
            </a:r>
            <a:r>
              <a:rPr lang="ru-RU" dirty="0" smtClean="0">
                <a:solidFill>
                  <a:srgbClr val="FF0000"/>
                </a:solidFill>
              </a:rPr>
              <a:t>21</a:t>
            </a:r>
            <a:r>
              <a:rPr lang="en-US" dirty="0" smtClean="0">
                <a:solidFill>
                  <a:srgbClr val="FF0000"/>
                </a:solidFill>
              </a:rPr>
              <a:t> / </a:t>
            </a:r>
            <a:r>
              <a:rPr lang="ru-RU" dirty="0" smtClean="0">
                <a:solidFill>
                  <a:srgbClr val="FF0000"/>
                </a:solidFill>
              </a:rPr>
              <a:t>26, не более двух строк. Заголовок не должен перекрывать логотип компании</a:t>
            </a:r>
          </a:p>
          <a:p>
            <a:pPr marL="228600" indent="-228600">
              <a:buAutoNum type="arabicPeriod"/>
            </a:pPr>
            <a:r>
              <a:rPr lang="ru-RU" dirty="0" smtClean="0">
                <a:solidFill>
                  <a:srgbClr val="FF0000"/>
                </a:solidFill>
              </a:rPr>
              <a:t>Тексты</a:t>
            </a:r>
            <a:r>
              <a:rPr lang="ru-RU" baseline="0" dirty="0" smtClean="0">
                <a:solidFill>
                  <a:srgbClr val="FF0000"/>
                </a:solidFill>
              </a:rPr>
              <a:t> подзаголовков - </a:t>
            </a:r>
            <a:r>
              <a:rPr lang="en-US" dirty="0" smtClean="0">
                <a:solidFill>
                  <a:srgbClr val="FF0000"/>
                </a:solidFill>
              </a:rPr>
              <a:t>Arial Bold </a:t>
            </a:r>
            <a:r>
              <a:rPr lang="ru-RU" dirty="0" smtClean="0">
                <a:solidFill>
                  <a:srgbClr val="FF0000"/>
                </a:solidFill>
              </a:rPr>
              <a:t>16</a:t>
            </a:r>
            <a:r>
              <a:rPr lang="en-US" dirty="0" smtClean="0">
                <a:solidFill>
                  <a:srgbClr val="FF0000"/>
                </a:solidFill>
              </a:rPr>
              <a:t> / </a:t>
            </a:r>
            <a:r>
              <a:rPr lang="ru-RU" dirty="0" smtClean="0">
                <a:solidFill>
                  <a:srgbClr val="FF0000"/>
                </a:solidFill>
              </a:rPr>
              <a:t>20</a:t>
            </a:r>
            <a:endParaRPr lang="en-US" dirty="0" smtClean="0">
              <a:solidFill>
                <a:srgbClr val="FF0000"/>
              </a:solidFill>
            </a:endParaRPr>
          </a:p>
          <a:p>
            <a:pPr marL="228600" indent="-228600">
              <a:buAutoNum type="arabicPeriod"/>
            </a:pPr>
            <a:r>
              <a:rPr lang="ru-RU" dirty="0" smtClean="0">
                <a:solidFill>
                  <a:srgbClr val="FF0000"/>
                </a:solidFill>
              </a:rPr>
              <a:t>Основной текст: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ru-RU" dirty="0" smtClean="0">
                <a:solidFill>
                  <a:srgbClr val="FF0000"/>
                </a:solidFill>
              </a:rPr>
              <a:t>шрифт основного текста - </a:t>
            </a:r>
            <a:r>
              <a:rPr lang="en-US" dirty="0" smtClean="0">
                <a:solidFill>
                  <a:srgbClr val="FF0000"/>
                </a:solidFill>
              </a:rPr>
              <a:t>Arial </a:t>
            </a:r>
            <a:r>
              <a:rPr lang="ru-RU" dirty="0" smtClean="0">
                <a:solidFill>
                  <a:srgbClr val="FF0000"/>
                </a:solidFill>
              </a:rPr>
              <a:t>12</a:t>
            </a:r>
            <a:r>
              <a:rPr lang="en-US" dirty="0" smtClean="0">
                <a:solidFill>
                  <a:srgbClr val="FF0000"/>
                </a:solidFill>
              </a:rPr>
              <a:t> / </a:t>
            </a:r>
            <a:r>
              <a:rPr lang="ru-RU" dirty="0" smtClean="0">
                <a:solidFill>
                  <a:srgbClr val="FF0000"/>
                </a:solidFill>
              </a:rPr>
              <a:t>14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ru-RU" dirty="0" smtClean="0">
                <a:solidFill>
                  <a:srgbClr val="FF0000"/>
                </a:solidFill>
              </a:rPr>
              <a:t>кол-во маркеров</a:t>
            </a:r>
            <a:r>
              <a:rPr lang="ru-RU" baseline="0" dirty="0" smtClean="0">
                <a:solidFill>
                  <a:srgbClr val="FF0000"/>
                </a:solidFill>
              </a:rPr>
              <a:t> в списке – от 3 до 7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ru-RU" baseline="0" dirty="0" smtClean="0">
                <a:solidFill>
                  <a:srgbClr val="FF0000"/>
                </a:solidFill>
              </a:rPr>
              <a:t>точка в конце предложения не ставится</a:t>
            </a:r>
            <a:endParaRPr lang="ru-RU" dirty="0" smtClean="0">
              <a:solidFill>
                <a:srgbClr val="FF0000"/>
              </a:solidFill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6A137A-AAA5-4B60-B490-BD17C283091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6648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Титульный слайд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ackGroundTitleSlid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4572000" y="3644900"/>
            <a:ext cx="4284663" cy="1801900"/>
          </a:xfrm>
        </p:spPr>
        <p:txBody>
          <a:bodyPr anchor="t">
            <a:noAutofit/>
          </a:bodyPr>
          <a:lstStyle>
            <a:lvl1pPr>
              <a:defRPr sz="1600" cap="none" baseline="0"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ru-RU" dirty="0" smtClean="0"/>
              <a:t>Введите название презентации</a:t>
            </a:r>
            <a:br>
              <a:rPr lang="ru-RU" dirty="0" smtClean="0"/>
            </a:br>
            <a:r>
              <a:rPr lang="en-US" dirty="0" smtClean="0"/>
              <a:t>(</a:t>
            </a:r>
            <a:r>
              <a:rPr lang="ru-RU" dirty="0" smtClean="0"/>
              <a:t>оставайтесь в пределах области)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8" y="6129705"/>
            <a:ext cx="3924612" cy="180000"/>
          </a:xfrm>
        </p:spPr>
        <p:txBody>
          <a:bodyPr anchor="b">
            <a:noAutofit/>
          </a:bodyPr>
          <a:lstStyle>
            <a:lvl1pPr marL="0" indent="0" algn="l">
              <a:spcBef>
                <a:spcPts val="600"/>
              </a:spcBef>
              <a:spcAft>
                <a:spcPts val="0"/>
              </a:spcAft>
              <a:buNone/>
              <a:defRPr sz="900" b="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Введите дату</a:t>
            </a:r>
            <a:endParaRPr lang="ru-RU" dirty="0"/>
          </a:p>
        </p:txBody>
      </p:sp>
      <p:grpSp>
        <p:nvGrpSpPr>
          <p:cNvPr id="7" name="TitleLogoRus"/>
          <p:cNvGrpSpPr>
            <a:grpSpLocks noChangeAspect="1"/>
          </p:cNvGrpSpPr>
          <p:nvPr/>
        </p:nvGrpSpPr>
        <p:grpSpPr bwMode="auto">
          <a:xfrm>
            <a:off x="7895863" y="5860720"/>
            <a:ext cx="957932" cy="452631"/>
            <a:chOff x="264" y="1159"/>
            <a:chExt cx="3492" cy="1650"/>
          </a:xfrm>
          <a:solidFill>
            <a:schemeClr val="accent3"/>
          </a:solidFill>
        </p:grpSpPr>
        <p:sp>
          <p:nvSpPr>
            <p:cNvPr id="9" name="Freeform 6"/>
            <p:cNvSpPr>
              <a:spLocks noEditPoints="1"/>
            </p:cNvSpPr>
            <p:nvPr userDrawn="1"/>
          </p:nvSpPr>
          <p:spPr bwMode="auto">
            <a:xfrm>
              <a:off x="2996" y="1657"/>
              <a:ext cx="258" cy="576"/>
            </a:xfrm>
            <a:custGeom>
              <a:avLst/>
              <a:gdLst>
                <a:gd name="T0" fmla="*/ 128 w 258"/>
                <a:gd name="T1" fmla="*/ 504 h 576"/>
                <a:gd name="T2" fmla="*/ 112 w 258"/>
                <a:gd name="T3" fmla="*/ 498 h 576"/>
                <a:gd name="T4" fmla="*/ 104 w 258"/>
                <a:gd name="T5" fmla="*/ 482 h 576"/>
                <a:gd name="T6" fmla="*/ 104 w 258"/>
                <a:gd name="T7" fmla="*/ 94 h 576"/>
                <a:gd name="T8" fmla="*/ 104 w 258"/>
                <a:gd name="T9" fmla="*/ 92 h 576"/>
                <a:gd name="T10" fmla="*/ 106 w 258"/>
                <a:gd name="T11" fmla="*/ 84 h 576"/>
                <a:gd name="T12" fmla="*/ 120 w 258"/>
                <a:gd name="T13" fmla="*/ 72 h 576"/>
                <a:gd name="T14" fmla="*/ 128 w 258"/>
                <a:gd name="T15" fmla="*/ 72 h 576"/>
                <a:gd name="T16" fmla="*/ 146 w 258"/>
                <a:gd name="T17" fmla="*/ 78 h 576"/>
                <a:gd name="T18" fmla="*/ 154 w 258"/>
                <a:gd name="T19" fmla="*/ 92 h 576"/>
                <a:gd name="T20" fmla="*/ 154 w 258"/>
                <a:gd name="T21" fmla="*/ 94 h 576"/>
                <a:gd name="T22" fmla="*/ 154 w 258"/>
                <a:gd name="T23" fmla="*/ 482 h 576"/>
                <a:gd name="T24" fmla="*/ 152 w 258"/>
                <a:gd name="T25" fmla="*/ 490 h 576"/>
                <a:gd name="T26" fmla="*/ 138 w 258"/>
                <a:gd name="T27" fmla="*/ 502 h 576"/>
                <a:gd name="T28" fmla="*/ 176 w 258"/>
                <a:gd name="T29" fmla="*/ 0 h 576"/>
                <a:gd name="T30" fmla="*/ 82 w 258"/>
                <a:gd name="T31" fmla="*/ 0 h 576"/>
                <a:gd name="T32" fmla="*/ 56 w 258"/>
                <a:gd name="T33" fmla="*/ 2 h 576"/>
                <a:gd name="T34" fmla="*/ 36 w 258"/>
                <a:gd name="T35" fmla="*/ 10 h 576"/>
                <a:gd name="T36" fmla="*/ 22 w 258"/>
                <a:gd name="T37" fmla="*/ 22 h 576"/>
                <a:gd name="T38" fmla="*/ 12 w 258"/>
                <a:gd name="T39" fmla="*/ 36 h 576"/>
                <a:gd name="T40" fmla="*/ 2 w 258"/>
                <a:gd name="T41" fmla="*/ 70 h 576"/>
                <a:gd name="T42" fmla="*/ 0 w 258"/>
                <a:gd name="T43" fmla="*/ 102 h 576"/>
                <a:gd name="T44" fmla="*/ 0 w 258"/>
                <a:gd name="T45" fmla="*/ 472 h 576"/>
                <a:gd name="T46" fmla="*/ 2 w 258"/>
                <a:gd name="T47" fmla="*/ 506 h 576"/>
                <a:gd name="T48" fmla="*/ 12 w 258"/>
                <a:gd name="T49" fmla="*/ 540 h 576"/>
                <a:gd name="T50" fmla="*/ 22 w 258"/>
                <a:gd name="T51" fmla="*/ 554 h 576"/>
                <a:gd name="T52" fmla="*/ 36 w 258"/>
                <a:gd name="T53" fmla="*/ 566 h 576"/>
                <a:gd name="T54" fmla="*/ 56 w 258"/>
                <a:gd name="T55" fmla="*/ 572 h 576"/>
                <a:gd name="T56" fmla="*/ 82 w 258"/>
                <a:gd name="T57" fmla="*/ 576 h 576"/>
                <a:gd name="T58" fmla="*/ 176 w 258"/>
                <a:gd name="T59" fmla="*/ 576 h 576"/>
                <a:gd name="T60" fmla="*/ 202 w 258"/>
                <a:gd name="T61" fmla="*/ 572 h 576"/>
                <a:gd name="T62" fmla="*/ 222 w 258"/>
                <a:gd name="T63" fmla="*/ 566 h 576"/>
                <a:gd name="T64" fmla="*/ 236 w 258"/>
                <a:gd name="T65" fmla="*/ 554 h 576"/>
                <a:gd name="T66" fmla="*/ 246 w 258"/>
                <a:gd name="T67" fmla="*/ 540 h 576"/>
                <a:gd name="T68" fmla="*/ 256 w 258"/>
                <a:gd name="T69" fmla="*/ 506 h 576"/>
                <a:gd name="T70" fmla="*/ 258 w 258"/>
                <a:gd name="T71" fmla="*/ 472 h 576"/>
                <a:gd name="T72" fmla="*/ 258 w 258"/>
                <a:gd name="T73" fmla="*/ 102 h 576"/>
                <a:gd name="T74" fmla="*/ 256 w 258"/>
                <a:gd name="T75" fmla="*/ 70 h 576"/>
                <a:gd name="T76" fmla="*/ 246 w 258"/>
                <a:gd name="T77" fmla="*/ 36 h 576"/>
                <a:gd name="T78" fmla="*/ 236 w 258"/>
                <a:gd name="T79" fmla="*/ 22 h 576"/>
                <a:gd name="T80" fmla="*/ 222 w 258"/>
                <a:gd name="T81" fmla="*/ 10 h 576"/>
                <a:gd name="T82" fmla="*/ 202 w 258"/>
                <a:gd name="T83" fmla="*/ 2 h 576"/>
                <a:gd name="T84" fmla="*/ 176 w 258"/>
                <a:gd name="T8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58" h="576">
                  <a:moveTo>
                    <a:pt x="128" y="504"/>
                  </a:moveTo>
                  <a:lnTo>
                    <a:pt x="128" y="504"/>
                  </a:lnTo>
                  <a:lnTo>
                    <a:pt x="120" y="502"/>
                  </a:lnTo>
                  <a:lnTo>
                    <a:pt x="112" y="498"/>
                  </a:lnTo>
                  <a:lnTo>
                    <a:pt x="106" y="490"/>
                  </a:lnTo>
                  <a:lnTo>
                    <a:pt x="104" y="482"/>
                  </a:lnTo>
                  <a:lnTo>
                    <a:pt x="104" y="482"/>
                  </a:lnTo>
                  <a:lnTo>
                    <a:pt x="104" y="94"/>
                  </a:lnTo>
                  <a:lnTo>
                    <a:pt x="104" y="94"/>
                  </a:lnTo>
                  <a:lnTo>
                    <a:pt x="104" y="92"/>
                  </a:lnTo>
                  <a:lnTo>
                    <a:pt x="104" y="92"/>
                  </a:lnTo>
                  <a:lnTo>
                    <a:pt x="106" y="84"/>
                  </a:lnTo>
                  <a:lnTo>
                    <a:pt x="112" y="78"/>
                  </a:lnTo>
                  <a:lnTo>
                    <a:pt x="120" y="72"/>
                  </a:lnTo>
                  <a:lnTo>
                    <a:pt x="128" y="72"/>
                  </a:lnTo>
                  <a:lnTo>
                    <a:pt x="128" y="72"/>
                  </a:lnTo>
                  <a:lnTo>
                    <a:pt x="138" y="72"/>
                  </a:lnTo>
                  <a:lnTo>
                    <a:pt x="146" y="78"/>
                  </a:lnTo>
                  <a:lnTo>
                    <a:pt x="150" y="84"/>
                  </a:lnTo>
                  <a:lnTo>
                    <a:pt x="154" y="92"/>
                  </a:lnTo>
                  <a:lnTo>
                    <a:pt x="154" y="94"/>
                  </a:lnTo>
                  <a:lnTo>
                    <a:pt x="154" y="94"/>
                  </a:lnTo>
                  <a:lnTo>
                    <a:pt x="154" y="480"/>
                  </a:lnTo>
                  <a:lnTo>
                    <a:pt x="154" y="482"/>
                  </a:lnTo>
                  <a:lnTo>
                    <a:pt x="154" y="482"/>
                  </a:lnTo>
                  <a:lnTo>
                    <a:pt x="152" y="490"/>
                  </a:lnTo>
                  <a:lnTo>
                    <a:pt x="146" y="498"/>
                  </a:lnTo>
                  <a:lnTo>
                    <a:pt x="138" y="502"/>
                  </a:lnTo>
                  <a:lnTo>
                    <a:pt x="128" y="504"/>
                  </a:lnTo>
                  <a:close/>
                  <a:moveTo>
                    <a:pt x="176" y="0"/>
                  </a:moveTo>
                  <a:lnTo>
                    <a:pt x="82" y="0"/>
                  </a:lnTo>
                  <a:lnTo>
                    <a:pt x="82" y="0"/>
                  </a:lnTo>
                  <a:lnTo>
                    <a:pt x="68" y="0"/>
                  </a:lnTo>
                  <a:lnTo>
                    <a:pt x="56" y="2"/>
                  </a:lnTo>
                  <a:lnTo>
                    <a:pt x="46" y="6"/>
                  </a:lnTo>
                  <a:lnTo>
                    <a:pt x="36" y="10"/>
                  </a:lnTo>
                  <a:lnTo>
                    <a:pt x="28" y="16"/>
                  </a:lnTo>
                  <a:lnTo>
                    <a:pt x="22" y="22"/>
                  </a:lnTo>
                  <a:lnTo>
                    <a:pt x="16" y="28"/>
                  </a:lnTo>
                  <a:lnTo>
                    <a:pt x="12" y="36"/>
                  </a:lnTo>
                  <a:lnTo>
                    <a:pt x="6" y="52"/>
                  </a:lnTo>
                  <a:lnTo>
                    <a:pt x="2" y="70"/>
                  </a:lnTo>
                  <a:lnTo>
                    <a:pt x="0" y="86"/>
                  </a:lnTo>
                  <a:lnTo>
                    <a:pt x="0" y="102"/>
                  </a:lnTo>
                  <a:lnTo>
                    <a:pt x="0" y="472"/>
                  </a:lnTo>
                  <a:lnTo>
                    <a:pt x="0" y="472"/>
                  </a:lnTo>
                  <a:lnTo>
                    <a:pt x="0" y="488"/>
                  </a:lnTo>
                  <a:lnTo>
                    <a:pt x="2" y="506"/>
                  </a:lnTo>
                  <a:lnTo>
                    <a:pt x="6" y="524"/>
                  </a:lnTo>
                  <a:lnTo>
                    <a:pt x="12" y="540"/>
                  </a:lnTo>
                  <a:lnTo>
                    <a:pt x="16" y="546"/>
                  </a:lnTo>
                  <a:lnTo>
                    <a:pt x="22" y="554"/>
                  </a:lnTo>
                  <a:lnTo>
                    <a:pt x="28" y="560"/>
                  </a:lnTo>
                  <a:lnTo>
                    <a:pt x="36" y="566"/>
                  </a:lnTo>
                  <a:lnTo>
                    <a:pt x="46" y="570"/>
                  </a:lnTo>
                  <a:lnTo>
                    <a:pt x="56" y="572"/>
                  </a:lnTo>
                  <a:lnTo>
                    <a:pt x="68" y="574"/>
                  </a:lnTo>
                  <a:lnTo>
                    <a:pt x="82" y="576"/>
                  </a:lnTo>
                  <a:lnTo>
                    <a:pt x="176" y="576"/>
                  </a:lnTo>
                  <a:lnTo>
                    <a:pt x="176" y="576"/>
                  </a:lnTo>
                  <a:lnTo>
                    <a:pt x="188" y="574"/>
                  </a:lnTo>
                  <a:lnTo>
                    <a:pt x="202" y="572"/>
                  </a:lnTo>
                  <a:lnTo>
                    <a:pt x="212" y="570"/>
                  </a:lnTo>
                  <a:lnTo>
                    <a:pt x="222" y="566"/>
                  </a:lnTo>
                  <a:lnTo>
                    <a:pt x="228" y="560"/>
                  </a:lnTo>
                  <a:lnTo>
                    <a:pt x="236" y="554"/>
                  </a:lnTo>
                  <a:lnTo>
                    <a:pt x="242" y="546"/>
                  </a:lnTo>
                  <a:lnTo>
                    <a:pt x="246" y="540"/>
                  </a:lnTo>
                  <a:lnTo>
                    <a:pt x="252" y="524"/>
                  </a:lnTo>
                  <a:lnTo>
                    <a:pt x="256" y="506"/>
                  </a:lnTo>
                  <a:lnTo>
                    <a:pt x="258" y="488"/>
                  </a:lnTo>
                  <a:lnTo>
                    <a:pt x="258" y="47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58" y="86"/>
                  </a:lnTo>
                  <a:lnTo>
                    <a:pt x="256" y="70"/>
                  </a:lnTo>
                  <a:lnTo>
                    <a:pt x="252" y="52"/>
                  </a:lnTo>
                  <a:lnTo>
                    <a:pt x="246" y="36"/>
                  </a:lnTo>
                  <a:lnTo>
                    <a:pt x="242" y="28"/>
                  </a:lnTo>
                  <a:lnTo>
                    <a:pt x="236" y="22"/>
                  </a:lnTo>
                  <a:lnTo>
                    <a:pt x="228" y="16"/>
                  </a:lnTo>
                  <a:lnTo>
                    <a:pt x="222" y="10"/>
                  </a:lnTo>
                  <a:lnTo>
                    <a:pt x="212" y="6"/>
                  </a:lnTo>
                  <a:lnTo>
                    <a:pt x="202" y="2"/>
                  </a:lnTo>
                  <a:lnTo>
                    <a:pt x="188" y="0"/>
                  </a:lnTo>
                  <a:lnTo>
                    <a:pt x="17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1428" y="1657"/>
              <a:ext cx="214" cy="576"/>
            </a:xfrm>
            <a:custGeom>
              <a:avLst/>
              <a:gdLst>
                <a:gd name="T0" fmla="*/ 0 w 214"/>
                <a:gd name="T1" fmla="*/ 0 h 576"/>
                <a:gd name="T2" fmla="*/ 214 w 214"/>
                <a:gd name="T3" fmla="*/ 0 h 576"/>
                <a:gd name="T4" fmla="*/ 214 w 214"/>
                <a:gd name="T5" fmla="*/ 72 h 576"/>
                <a:gd name="T6" fmla="*/ 112 w 214"/>
                <a:gd name="T7" fmla="*/ 72 h 576"/>
                <a:gd name="T8" fmla="*/ 112 w 214"/>
                <a:gd name="T9" fmla="*/ 576 h 576"/>
                <a:gd name="T10" fmla="*/ 0 w 214"/>
                <a:gd name="T11" fmla="*/ 576 h 576"/>
                <a:gd name="T12" fmla="*/ 0 w 214"/>
                <a:gd name="T13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4" h="576">
                  <a:moveTo>
                    <a:pt x="0" y="0"/>
                  </a:moveTo>
                  <a:lnTo>
                    <a:pt x="214" y="0"/>
                  </a:lnTo>
                  <a:lnTo>
                    <a:pt x="214" y="72"/>
                  </a:lnTo>
                  <a:lnTo>
                    <a:pt x="112" y="72"/>
                  </a:lnTo>
                  <a:lnTo>
                    <a:pt x="112" y="576"/>
                  </a:lnTo>
                  <a:lnTo>
                    <a:pt x="0" y="576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3" name="Freeform 10"/>
            <p:cNvSpPr>
              <a:spLocks noEditPoints="1"/>
            </p:cNvSpPr>
            <p:nvPr userDrawn="1"/>
          </p:nvSpPr>
          <p:spPr bwMode="auto">
            <a:xfrm>
              <a:off x="1658" y="1657"/>
              <a:ext cx="292" cy="576"/>
            </a:xfrm>
            <a:custGeom>
              <a:avLst/>
              <a:gdLst>
                <a:gd name="T0" fmla="*/ 0 w 292"/>
                <a:gd name="T1" fmla="*/ 576 h 576"/>
                <a:gd name="T2" fmla="*/ 110 w 292"/>
                <a:gd name="T3" fmla="*/ 576 h 576"/>
                <a:gd name="T4" fmla="*/ 120 w 292"/>
                <a:gd name="T5" fmla="*/ 422 h 576"/>
                <a:gd name="T6" fmla="*/ 172 w 292"/>
                <a:gd name="T7" fmla="*/ 422 h 576"/>
                <a:gd name="T8" fmla="*/ 182 w 292"/>
                <a:gd name="T9" fmla="*/ 576 h 576"/>
                <a:gd name="T10" fmla="*/ 292 w 292"/>
                <a:gd name="T11" fmla="*/ 576 h 576"/>
                <a:gd name="T12" fmla="*/ 234 w 292"/>
                <a:gd name="T13" fmla="*/ 0 h 576"/>
                <a:gd name="T14" fmla="*/ 58 w 292"/>
                <a:gd name="T15" fmla="*/ 0 h 576"/>
                <a:gd name="T16" fmla="*/ 0 w 292"/>
                <a:gd name="T17" fmla="*/ 576 h 576"/>
                <a:gd name="T18" fmla="*/ 124 w 292"/>
                <a:gd name="T19" fmla="*/ 360 h 576"/>
                <a:gd name="T20" fmla="*/ 144 w 292"/>
                <a:gd name="T21" fmla="*/ 72 h 576"/>
                <a:gd name="T22" fmla="*/ 150 w 292"/>
                <a:gd name="T23" fmla="*/ 72 h 576"/>
                <a:gd name="T24" fmla="*/ 168 w 292"/>
                <a:gd name="T25" fmla="*/ 360 h 576"/>
                <a:gd name="T26" fmla="*/ 124 w 292"/>
                <a:gd name="T27" fmla="*/ 36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2" h="576">
                  <a:moveTo>
                    <a:pt x="0" y="576"/>
                  </a:moveTo>
                  <a:lnTo>
                    <a:pt x="110" y="576"/>
                  </a:lnTo>
                  <a:lnTo>
                    <a:pt x="120" y="422"/>
                  </a:lnTo>
                  <a:lnTo>
                    <a:pt x="172" y="422"/>
                  </a:lnTo>
                  <a:lnTo>
                    <a:pt x="182" y="576"/>
                  </a:lnTo>
                  <a:lnTo>
                    <a:pt x="292" y="576"/>
                  </a:lnTo>
                  <a:lnTo>
                    <a:pt x="234" y="0"/>
                  </a:lnTo>
                  <a:lnTo>
                    <a:pt x="58" y="0"/>
                  </a:lnTo>
                  <a:lnTo>
                    <a:pt x="0" y="576"/>
                  </a:lnTo>
                  <a:close/>
                  <a:moveTo>
                    <a:pt x="124" y="360"/>
                  </a:moveTo>
                  <a:lnTo>
                    <a:pt x="144" y="72"/>
                  </a:lnTo>
                  <a:lnTo>
                    <a:pt x="150" y="72"/>
                  </a:lnTo>
                  <a:lnTo>
                    <a:pt x="168" y="360"/>
                  </a:lnTo>
                  <a:lnTo>
                    <a:pt x="124" y="3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1998" y="1657"/>
              <a:ext cx="260" cy="576"/>
            </a:xfrm>
            <a:custGeom>
              <a:avLst/>
              <a:gdLst>
                <a:gd name="T0" fmla="*/ 112 w 260"/>
                <a:gd name="T1" fmla="*/ 482 h 576"/>
                <a:gd name="T2" fmla="*/ 114 w 260"/>
                <a:gd name="T3" fmla="*/ 492 h 576"/>
                <a:gd name="T4" fmla="*/ 124 w 260"/>
                <a:gd name="T5" fmla="*/ 500 h 576"/>
                <a:gd name="T6" fmla="*/ 130 w 260"/>
                <a:gd name="T7" fmla="*/ 502 h 576"/>
                <a:gd name="T8" fmla="*/ 142 w 260"/>
                <a:gd name="T9" fmla="*/ 496 h 576"/>
                <a:gd name="T10" fmla="*/ 148 w 260"/>
                <a:gd name="T11" fmla="*/ 482 h 576"/>
                <a:gd name="T12" fmla="*/ 148 w 260"/>
                <a:gd name="T13" fmla="*/ 348 h 576"/>
                <a:gd name="T14" fmla="*/ 144 w 260"/>
                <a:gd name="T15" fmla="*/ 328 h 576"/>
                <a:gd name="T16" fmla="*/ 136 w 260"/>
                <a:gd name="T17" fmla="*/ 318 h 576"/>
                <a:gd name="T18" fmla="*/ 116 w 260"/>
                <a:gd name="T19" fmla="*/ 312 h 576"/>
                <a:gd name="T20" fmla="*/ 58 w 260"/>
                <a:gd name="T21" fmla="*/ 310 h 576"/>
                <a:gd name="T22" fmla="*/ 104 w 260"/>
                <a:gd name="T23" fmla="*/ 248 h 576"/>
                <a:gd name="T24" fmla="*/ 124 w 260"/>
                <a:gd name="T25" fmla="*/ 246 h 576"/>
                <a:gd name="T26" fmla="*/ 138 w 260"/>
                <a:gd name="T27" fmla="*/ 240 h 576"/>
                <a:gd name="T28" fmla="*/ 146 w 260"/>
                <a:gd name="T29" fmla="*/ 226 h 576"/>
                <a:gd name="T30" fmla="*/ 148 w 260"/>
                <a:gd name="T31" fmla="*/ 204 h 576"/>
                <a:gd name="T32" fmla="*/ 148 w 260"/>
                <a:gd name="T33" fmla="*/ 90 h 576"/>
                <a:gd name="T34" fmla="*/ 142 w 260"/>
                <a:gd name="T35" fmla="*/ 78 h 576"/>
                <a:gd name="T36" fmla="*/ 130 w 260"/>
                <a:gd name="T37" fmla="*/ 72 h 576"/>
                <a:gd name="T38" fmla="*/ 124 w 260"/>
                <a:gd name="T39" fmla="*/ 72 h 576"/>
                <a:gd name="T40" fmla="*/ 114 w 260"/>
                <a:gd name="T41" fmla="*/ 82 h 576"/>
                <a:gd name="T42" fmla="*/ 112 w 260"/>
                <a:gd name="T43" fmla="*/ 184 h 576"/>
                <a:gd name="T44" fmla="*/ 0 w 260"/>
                <a:gd name="T45" fmla="*/ 102 h 576"/>
                <a:gd name="T46" fmla="*/ 0 w 260"/>
                <a:gd name="T47" fmla="*/ 86 h 576"/>
                <a:gd name="T48" fmla="*/ 6 w 260"/>
                <a:gd name="T49" fmla="*/ 52 h 576"/>
                <a:gd name="T50" fmla="*/ 18 w 260"/>
                <a:gd name="T51" fmla="*/ 28 h 576"/>
                <a:gd name="T52" fmla="*/ 30 w 260"/>
                <a:gd name="T53" fmla="*/ 16 h 576"/>
                <a:gd name="T54" fmla="*/ 46 w 260"/>
                <a:gd name="T55" fmla="*/ 6 h 576"/>
                <a:gd name="T56" fmla="*/ 70 w 260"/>
                <a:gd name="T57" fmla="*/ 0 h 576"/>
                <a:gd name="T58" fmla="*/ 176 w 260"/>
                <a:gd name="T59" fmla="*/ 0 h 576"/>
                <a:gd name="T60" fmla="*/ 190 w 260"/>
                <a:gd name="T61" fmla="*/ 0 h 576"/>
                <a:gd name="T62" fmla="*/ 214 w 260"/>
                <a:gd name="T63" fmla="*/ 6 h 576"/>
                <a:gd name="T64" fmla="*/ 230 w 260"/>
                <a:gd name="T65" fmla="*/ 16 h 576"/>
                <a:gd name="T66" fmla="*/ 242 w 260"/>
                <a:gd name="T67" fmla="*/ 28 h 576"/>
                <a:gd name="T68" fmla="*/ 254 w 260"/>
                <a:gd name="T69" fmla="*/ 52 h 576"/>
                <a:gd name="T70" fmla="*/ 260 w 260"/>
                <a:gd name="T71" fmla="*/ 86 h 576"/>
                <a:gd name="T72" fmla="*/ 260 w 260"/>
                <a:gd name="T73" fmla="*/ 194 h 576"/>
                <a:gd name="T74" fmla="*/ 258 w 260"/>
                <a:gd name="T75" fmla="*/ 216 h 576"/>
                <a:gd name="T76" fmla="*/ 244 w 260"/>
                <a:gd name="T77" fmla="*/ 248 h 576"/>
                <a:gd name="T78" fmla="*/ 222 w 260"/>
                <a:gd name="T79" fmla="*/ 266 h 576"/>
                <a:gd name="T80" fmla="*/ 196 w 260"/>
                <a:gd name="T81" fmla="*/ 272 h 576"/>
                <a:gd name="T82" fmla="*/ 184 w 260"/>
                <a:gd name="T83" fmla="*/ 278 h 576"/>
                <a:gd name="T84" fmla="*/ 196 w 260"/>
                <a:gd name="T85" fmla="*/ 280 h 576"/>
                <a:gd name="T86" fmla="*/ 218 w 260"/>
                <a:gd name="T87" fmla="*/ 284 h 576"/>
                <a:gd name="T88" fmla="*/ 234 w 260"/>
                <a:gd name="T89" fmla="*/ 292 h 576"/>
                <a:gd name="T90" fmla="*/ 250 w 260"/>
                <a:gd name="T91" fmla="*/ 310 h 576"/>
                <a:gd name="T92" fmla="*/ 258 w 260"/>
                <a:gd name="T93" fmla="*/ 336 h 576"/>
                <a:gd name="T94" fmla="*/ 260 w 260"/>
                <a:gd name="T95" fmla="*/ 472 h 576"/>
                <a:gd name="T96" fmla="*/ 260 w 260"/>
                <a:gd name="T97" fmla="*/ 488 h 576"/>
                <a:gd name="T98" fmla="*/ 254 w 260"/>
                <a:gd name="T99" fmla="*/ 522 h 576"/>
                <a:gd name="T100" fmla="*/ 242 w 260"/>
                <a:gd name="T101" fmla="*/ 546 h 576"/>
                <a:gd name="T102" fmla="*/ 230 w 260"/>
                <a:gd name="T103" fmla="*/ 560 h 576"/>
                <a:gd name="T104" fmla="*/ 214 w 260"/>
                <a:gd name="T105" fmla="*/ 570 h 576"/>
                <a:gd name="T106" fmla="*/ 190 w 260"/>
                <a:gd name="T107" fmla="*/ 574 h 576"/>
                <a:gd name="T108" fmla="*/ 84 w 260"/>
                <a:gd name="T109" fmla="*/ 576 h 576"/>
                <a:gd name="T110" fmla="*/ 70 w 260"/>
                <a:gd name="T111" fmla="*/ 574 h 576"/>
                <a:gd name="T112" fmla="*/ 46 w 260"/>
                <a:gd name="T113" fmla="*/ 570 h 576"/>
                <a:gd name="T114" fmla="*/ 30 w 260"/>
                <a:gd name="T115" fmla="*/ 560 h 576"/>
                <a:gd name="T116" fmla="*/ 18 w 260"/>
                <a:gd name="T117" fmla="*/ 546 h 576"/>
                <a:gd name="T118" fmla="*/ 6 w 260"/>
                <a:gd name="T119" fmla="*/ 522 h 576"/>
                <a:gd name="T120" fmla="*/ 0 w 260"/>
                <a:gd name="T121" fmla="*/ 488 h 576"/>
                <a:gd name="T122" fmla="*/ 0 w 260"/>
                <a:gd name="T123" fmla="*/ 374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60" h="576">
                  <a:moveTo>
                    <a:pt x="112" y="374"/>
                  </a:moveTo>
                  <a:lnTo>
                    <a:pt x="112" y="482"/>
                  </a:lnTo>
                  <a:lnTo>
                    <a:pt x="112" y="482"/>
                  </a:lnTo>
                  <a:lnTo>
                    <a:pt x="114" y="492"/>
                  </a:lnTo>
                  <a:lnTo>
                    <a:pt x="118" y="498"/>
                  </a:lnTo>
                  <a:lnTo>
                    <a:pt x="124" y="500"/>
                  </a:lnTo>
                  <a:lnTo>
                    <a:pt x="130" y="502"/>
                  </a:lnTo>
                  <a:lnTo>
                    <a:pt x="130" y="502"/>
                  </a:lnTo>
                  <a:lnTo>
                    <a:pt x="138" y="500"/>
                  </a:lnTo>
                  <a:lnTo>
                    <a:pt x="142" y="496"/>
                  </a:lnTo>
                  <a:lnTo>
                    <a:pt x="146" y="490"/>
                  </a:lnTo>
                  <a:lnTo>
                    <a:pt x="148" y="482"/>
                  </a:lnTo>
                  <a:lnTo>
                    <a:pt x="148" y="348"/>
                  </a:lnTo>
                  <a:lnTo>
                    <a:pt x="148" y="348"/>
                  </a:lnTo>
                  <a:lnTo>
                    <a:pt x="146" y="336"/>
                  </a:lnTo>
                  <a:lnTo>
                    <a:pt x="144" y="328"/>
                  </a:lnTo>
                  <a:lnTo>
                    <a:pt x="140" y="322"/>
                  </a:lnTo>
                  <a:lnTo>
                    <a:pt x="136" y="318"/>
                  </a:lnTo>
                  <a:lnTo>
                    <a:pt x="128" y="314"/>
                  </a:lnTo>
                  <a:lnTo>
                    <a:pt x="116" y="312"/>
                  </a:lnTo>
                  <a:lnTo>
                    <a:pt x="102" y="310"/>
                  </a:lnTo>
                  <a:lnTo>
                    <a:pt x="58" y="310"/>
                  </a:lnTo>
                  <a:lnTo>
                    <a:pt x="58" y="248"/>
                  </a:lnTo>
                  <a:lnTo>
                    <a:pt x="104" y="248"/>
                  </a:lnTo>
                  <a:lnTo>
                    <a:pt x="104" y="248"/>
                  </a:lnTo>
                  <a:lnTo>
                    <a:pt x="124" y="246"/>
                  </a:lnTo>
                  <a:lnTo>
                    <a:pt x="132" y="244"/>
                  </a:lnTo>
                  <a:lnTo>
                    <a:pt x="138" y="240"/>
                  </a:lnTo>
                  <a:lnTo>
                    <a:pt x="142" y="234"/>
                  </a:lnTo>
                  <a:lnTo>
                    <a:pt x="146" y="226"/>
                  </a:lnTo>
                  <a:lnTo>
                    <a:pt x="146" y="216"/>
                  </a:lnTo>
                  <a:lnTo>
                    <a:pt x="148" y="204"/>
                  </a:lnTo>
                  <a:lnTo>
                    <a:pt x="148" y="90"/>
                  </a:lnTo>
                  <a:lnTo>
                    <a:pt x="148" y="90"/>
                  </a:lnTo>
                  <a:lnTo>
                    <a:pt x="146" y="84"/>
                  </a:lnTo>
                  <a:lnTo>
                    <a:pt x="142" y="78"/>
                  </a:lnTo>
                  <a:lnTo>
                    <a:pt x="138" y="74"/>
                  </a:lnTo>
                  <a:lnTo>
                    <a:pt x="130" y="72"/>
                  </a:lnTo>
                  <a:lnTo>
                    <a:pt x="130" y="72"/>
                  </a:lnTo>
                  <a:lnTo>
                    <a:pt x="124" y="72"/>
                  </a:lnTo>
                  <a:lnTo>
                    <a:pt x="118" y="76"/>
                  </a:lnTo>
                  <a:lnTo>
                    <a:pt x="114" y="82"/>
                  </a:lnTo>
                  <a:lnTo>
                    <a:pt x="112" y="90"/>
                  </a:lnTo>
                  <a:lnTo>
                    <a:pt x="112" y="184"/>
                  </a:lnTo>
                  <a:lnTo>
                    <a:pt x="0" y="184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86"/>
                  </a:lnTo>
                  <a:lnTo>
                    <a:pt x="2" y="70"/>
                  </a:lnTo>
                  <a:lnTo>
                    <a:pt x="6" y="52"/>
                  </a:lnTo>
                  <a:lnTo>
                    <a:pt x="12" y="36"/>
                  </a:lnTo>
                  <a:lnTo>
                    <a:pt x="18" y="28"/>
                  </a:lnTo>
                  <a:lnTo>
                    <a:pt x="22" y="22"/>
                  </a:lnTo>
                  <a:lnTo>
                    <a:pt x="30" y="16"/>
                  </a:lnTo>
                  <a:lnTo>
                    <a:pt x="38" y="10"/>
                  </a:lnTo>
                  <a:lnTo>
                    <a:pt x="46" y="6"/>
                  </a:lnTo>
                  <a:lnTo>
                    <a:pt x="58" y="2"/>
                  </a:lnTo>
                  <a:lnTo>
                    <a:pt x="70" y="0"/>
                  </a:lnTo>
                  <a:lnTo>
                    <a:pt x="84" y="0"/>
                  </a:lnTo>
                  <a:lnTo>
                    <a:pt x="176" y="0"/>
                  </a:lnTo>
                  <a:lnTo>
                    <a:pt x="176" y="0"/>
                  </a:lnTo>
                  <a:lnTo>
                    <a:pt x="190" y="0"/>
                  </a:lnTo>
                  <a:lnTo>
                    <a:pt x="202" y="2"/>
                  </a:lnTo>
                  <a:lnTo>
                    <a:pt x="214" y="6"/>
                  </a:lnTo>
                  <a:lnTo>
                    <a:pt x="222" y="10"/>
                  </a:lnTo>
                  <a:lnTo>
                    <a:pt x="230" y="16"/>
                  </a:lnTo>
                  <a:lnTo>
                    <a:pt x="238" y="22"/>
                  </a:lnTo>
                  <a:lnTo>
                    <a:pt x="242" y="28"/>
                  </a:lnTo>
                  <a:lnTo>
                    <a:pt x="248" y="36"/>
                  </a:lnTo>
                  <a:lnTo>
                    <a:pt x="254" y="52"/>
                  </a:lnTo>
                  <a:lnTo>
                    <a:pt x="258" y="70"/>
                  </a:lnTo>
                  <a:lnTo>
                    <a:pt x="260" y="86"/>
                  </a:lnTo>
                  <a:lnTo>
                    <a:pt x="260" y="102"/>
                  </a:lnTo>
                  <a:lnTo>
                    <a:pt x="260" y="194"/>
                  </a:lnTo>
                  <a:lnTo>
                    <a:pt x="260" y="194"/>
                  </a:lnTo>
                  <a:lnTo>
                    <a:pt x="258" y="216"/>
                  </a:lnTo>
                  <a:lnTo>
                    <a:pt x="252" y="234"/>
                  </a:lnTo>
                  <a:lnTo>
                    <a:pt x="244" y="248"/>
                  </a:lnTo>
                  <a:lnTo>
                    <a:pt x="234" y="258"/>
                  </a:lnTo>
                  <a:lnTo>
                    <a:pt x="222" y="266"/>
                  </a:lnTo>
                  <a:lnTo>
                    <a:pt x="210" y="270"/>
                  </a:lnTo>
                  <a:lnTo>
                    <a:pt x="196" y="272"/>
                  </a:lnTo>
                  <a:lnTo>
                    <a:pt x="184" y="272"/>
                  </a:lnTo>
                  <a:lnTo>
                    <a:pt x="184" y="278"/>
                  </a:lnTo>
                  <a:lnTo>
                    <a:pt x="184" y="278"/>
                  </a:lnTo>
                  <a:lnTo>
                    <a:pt x="196" y="280"/>
                  </a:lnTo>
                  <a:lnTo>
                    <a:pt x="208" y="280"/>
                  </a:lnTo>
                  <a:lnTo>
                    <a:pt x="218" y="284"/>
                  </a:lnTo>
                  <a:lnTo>
                    <a:pt x="228" y="288"/>
                  </a:lnTo>
                  <a:lnTo>
                    <a:pt x="234" y="292"/>
                  </a:lnTo>
                  <a:lnTo>
                    <a:pt x="240" y="298"/>
                  </a:lnTo>
                  <a:lnTo>
                    <a:pt x="250" y="310"/>
                  </a:lnTo>
                  <a:lnTo>
                    <a:pt x="256" y="322"/>
                  </a:lnTo>
                  <a:lnTo>
                    <a:pt x="258" y="336"/>
                  </a:lnTo>
                  <a:lnTo>
                    <a:pt x="260" y="358"/>
                  </a:lnTo>
                  <a:lnTo>
                    <a:pt x="260" y="472"/>
                  </a:lnTo>
                  <a:lnTo>
                    <a:pt x="260" y="472"/>
                  </a:lnTo>
                  <a:lnTo>
                    <a:pt x="260" y="488"/>
                  </a:lnTo>
                  <a:lnTo>
                    <a:pt x="258" y="506"/>
                  </a:lnTo>
                  <a:lnTo>
                    <a:pt x="254" y="522"/>
                  </a:lnTo>
                  <a:lnTo>
                    <a:pt x="248" y="540"/>
                  </a:lnTo>
                  <a:lnTo>
                    <a:pt x="242" y="546"/>
                  </a:lnTo>
                  <a:lnTo>
                    <a:pt x="238" y="554"/>
                  </a:lnTo>
                  <a:lnTo>
                    <a:pt x="230" y="560"/>
                  </a:lnTo>
                  <a:lnTo>
                    <a:pt x="222" y="566"/>
                  </a:lnTo>
                  <a:lnTo>
                    <a:pt x="214" y="570"/>
                  </a:lnTo>
                  <a:lnTo>
                    <a:pt x="202" y="572"/>
                  </a:lnTo>
                  <a:lnTo>
                    <a:pt x="190" y="574"/>
                  </a:lnTo>
                  <a:lnTo>
                    <a:pt x="176" y="576"/>
                  </a:lnTo>
                  <a:lnTo>
                    <a:pt x="84" y="576"/>
                  </a:lnTo>
                  <a:lnTo>
                    <a:pt x="84" y="576"/>
                  </a:lnTo>
                  <a:lnTo>
                    <a:pt x="70" y="574"/>
                  </a:lnTo>
                  <a:lnTo>
                    <a:pt x="58" y="572"/>
                  </a:lnTo>
                  <a:lnTo>
                    <a:pt x="46" y="570"/>
                  </a:lnTo>
                  <a:lnTo>
                    <a:pt x="38" y="566"/>
                  </a:lnTo>
                  <a:lnTo>
                    <a:pt x="30" y="560"/>
                  </a:lnTo>
                  <a:lnTo>
                    <a:pt x="22" y="554"/>
                  </a:lnTo>
                  <a:lnTo>
                    <a:pt x="18" y="546"/>
                  </a:lnTo>
                  <a:lnTo>
                    <a:pt x="12" y="540"/>
                  </a:lnTo>
                  <a:lnTo>
                    <a:pt x="6" y="522"/>
                  </a:lnTo>
                  <a:lnTo>
                    <a:pt x="2" y="506"/>
                  </a:lnTo>
                  <a:lnTo>
                    <a:pt x="0" y="488"/>
                  </a:lnTo>
                  <a:lnTo>
                    <a:pt x="0" y="472"/>
                  </a:lnTo>
                  <a:lnTo>
                    <a:pt x="0" y="374"/>
                  </a:lnTo>
                  <a:lnTo>
                    <a:pt x="112" y="3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5" name="Freeform 12"/>
            <p:cNvSpPr>
              <a:spLocks/>
            </p:cNvSpPr>
            <p:nvPr userDrawn="1"/>
          </p:nvSpPr>
          <p:spPr bwMode="auto">
            <a:xfrm>
              <a:off x="2332" y="1657"/>
              <a:ext cx="258" cy="576"/>
            </a:xfrm>
            <a:custGeom>
              <a:avLst/>
              <a:gdLst>
                <a:gd name="T0" fmla="*/ 0 w 258"/>
                <a:gd name="T1" fmla="*/ 0 h 576"/>
                <a:gd name="T2" fmla="*/ 258 w 258"/>
                <a:gd name="T3" fmla="*/ 0 h 576"/>
                <a:gd name="T4" fmla="*/ 258 w 258"/>
                <a:gd name="T5" fmla="*/ 576 h 576"/>
                <a:gd name="T6" fmla="*/ 154 w 258"/>
                <a:gd name="T7" fmla="*/ 576 h 576"/>
                <a:gd name="T8" fmla="*/ 154 w 258"/>
                <a:gd name="T9" fmla="*/ 72 h 576"/>
                <a:gd name="T10" fmla="*/ 104 w 258"/>
                <a:gd name="T11" fmla="*/ 72 h 576"/>
                <a:gd name="T12" fmla="*/ 104 w 258"/>
                <a:gd name="T13" fmla="*/ 576 h 576"/>
                <a:gd name="T14" fmla="*/ 0 w 258"/>
                <a:gd name="T15" fmla="*/ 576 h 576"/>
                <a:gd name="T16" fmla="*/ 0 w 258"/>
                <a:gd name="T1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8" h="576">
                  <a:moveTo>
                    <a:pt x="0" y="0"/>
                  </a:moveTo>
                  <a:lnTo>
                    <a:pt x="258" y="0"/>
                  </a:lnTo>
                  <a:lnTo>
                    <a:pt x="258" y="576"/>
                  </a:lnTo>
                  <a:lnTo>
                    <a:pt x="154" y="576"/>
                  </a:lnTo>
                  <a:lnTo>
                    <a:pt x="154" y="72"/>
                  </a:lnTo>
                  <a:lnTo>
                    <a:pt x="104" y="72"/>
                  </a:lnTo>
                  <a:lnTo>
                    <a:pt x="104" y="576"/>
                  </a:lnTo>
                  <a:lnTo>
                    <a:pt x="0" y="576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 userDrawn="1"/>
          </p:nvSpPr>
          <p:spPr bwMode="auto">
            <a:xfrm>
              <a:off x="2670" y="1657"/>
              <a:ext cx="268" cy="576"/>
            </a:xfrm>
            <a:custGeom>
              <a:avLst/>
              <a:gdLst>
                <a:gd name="T0" fmla="*/ 0 w 268"/>
                <a:gd name="T1" fmla="*/ 576 h 576"/>
                <a:gd name="T2" fmla="*/ 112 w 268"/>
                <a:gd name="T3" fmla="*/ 576 h 576"/>
                <a:gd name="T4" fmla="*/ 112 w 268"/>
                <a:gd name="T5" fmla="*/ 380 h 576"/>
                <a:gd name="T6" fmla="*/ 176 w 268"/>
                <a:gd name="T7" fmla="*/ 380 h 576"/>
                <a:gd name="T8" fmla="*/ 176 w 268"/>
                <a:gd name="T9" fmla="*/ 380 h 576"/>
                <a:gd name="T10" fmla="*/ 190 w 268"/>
                <a:gd name="T11" fmla="*/ 380 h 576"/>
                <a:gd name="T12" fmla="*/ 202 w 268"/>
                <a:gd name="T13" fmla="*/ 378 h 576"/>
                <a:gd name="T14" fmla="*/ 214 w 268"/>
                <a:gd name="T15" fmla="*/ 374 h 576"/>
                <a:gd name="T16" fmla="*/ 224 w 268"/>
                <a:gd name="T17" fmla="*/ 370 h 576"/>
                <a:gd name="T18" fmla="*/ 232 w 268"/>
                <a:gd name="T19" fmla="*/ 364 h 576"/>
                <a:gd name="T20" fmla="*/ 240 w 268"/>
                <a:gd name="T21" fmla="*/ 358 h 576"/>
                <a:gd name="T22" fmla="*/ 252 w 268"/>
                <a:gd name="T23" fmla="*/ 344 h 576"/>
                <a:gd name="T24" fmla="*/ 260 w 268"/>
                <a:gd name="T25" fmla="*/ 328 h 576"/>
                <a:gd name="T26" fmla="*/ 264 w 268"/>
                <a:gd name="T27" fmla="*/ 310 h 576"/>
                <a:gd name="T28" fmla="*/ 266 w 268"/>
                <a:gd name="T29" fmla="*/ 294 h 576"/>
                <a:gd name="T30" fmla="*/ 268 w 268"/>
                <a:gd name="T31" fmla="*/ 278 h 576"/>
                <a:gd name="T32" fmla="*/ 268 w 268"/>
                <a:gd name="T33" fmla="*/ 102 h 576"/>
                <a:gd name="T34" fmla="*/ 268 w 268"/>
                <a:gd name="T35" fmla="*/ 102 h 576"/>
                <a:gd name="T36" fmla="*/ 266 w 268"/>
                <a:gd name="T37" fmla="*/ 86 h 576"/>
                <a:gd name="T38" fmla="*/ 264 w 268"/>
                <a:gd name="T39" fmla="*/ 70 h 576"/>
                <a:gd name="T40" fmla="*/ 260 w 268"/>
                <a:gd name="T41" fmla="*/ 52 h 576"/>
                <a:gd name="T42" fmla="*/ 252 w 268"/>
                <a:gd name="T43" fmla="*/ 36 h 576"/>
                <a:gd name="T44" fmla="*/ 240 w 268"/>
                <a:gd name="T45" fmla="*/ 22 h 576"/>
                <a:gd name="T46" fmla="*/ 232 w 268"/>
                <a:gd name="T47" fmla="*/ 16 h 576"/>
                <a:gd name="T48" fmla="*/ 224 w 268"/>
                <a:gd name="T49" fmla="*/ 10 h 576"/>
                <a:gd name="T50" fmla="*/ 214 w 268"/>
                <a:gd name="T51" fmla="*/ 6 h 576"/>
                <a:gd name="T52" fmla="*/ 202 w 268"/>
                <a:gd name="T53" fmla="*/ 2 h 576"/>
                <a:gd name="T54" fmla="*/ 190 w 268"/>
                <a:gd name="T55" fmla="*/ 0 h 576"/>
                <a:gd name="T56" fmla="*/ 176 w 268"/>
                <a:gd name="T57" fmla="*/ 0 h 576"/>
                <a:gd name="T58" fmla="*/ 0 w 268"/>
                <a:gd name="T59" fmla="*/ 0 h 576"/>
                <a:gd name="T60" fmla="*/ 0 w 268"/>
                <a:gd name="T61" fmla="*/ 576 h 576"/>
                <a:gd name="T62" fmla="*/ 112 w 268"/>
                <a:gd name="T63" fmla="*/ 316 h 576"/>
                <a:gd name="T64" fmla="*/ 112 w 268"/>
                <a:gd name="T65" fmla="*/ 72 h 576"/>
                <a:gd name="T66" fmla="*/ 142 w 268"/>
                <a:gd name="T67" fmla="*/ 72 h 576"/>
                <a:gd name="T68" fmla="*/ 142 w 268"/>
                <a:gd name="T69" fmla="*/ 72 h 576"/>
                <a:gd name="T70" fmla="*/ 150 w 268"/>
                <a:gd name="T71" fmla="*/ 74 h 576"/>
                <a:gd name="T72" fmla="*/ 156 w 268"/>
                <a:gd name="T73" fmla="*/ 80 h 576"/>
                <a:gd name="T74" fmla="*/ 162 w 268"/>
                <a:gd name="T75" fmla="*/ 88 h 576"/>
                <a:gd name="T76" fmla="*/ 162 w 268"/>
                <a:gd name="T77" fmla="*/ 100 h 576"/>
                <a:gd name="T78" fmla="*/ 162 w 268"/>
                <a:gd name="T79" fmla="*/ 288 h 576"/>
                <a:gd name="T80" fmla="*/ 162 w 268"/>
                <a:gd name="T81" fmla="*/ 288 h 576"/>
                <a:gd name="T82" fmla="*/ 162 w 268"/>
                <a:gd name="T83" fmla="*/ 300 h 576"/>
                <a:gd name="T84" fmla="*/ 156 w 268"/>
                <a:gd name="T85" fmla="*/ 310 h 576"/>
                <a:gd name="T86" fmla="*/ 150 w 268"/>
                <a:gd name="T87" fmla="*/ 314 h 576"/>
                <a:gd name="T88" fmla="*/ 142 w 268"/>
                <a:gd name="T89" fmla="*/ 316 h 576"/>
                <a:gd name="T90" fmla="*/ 112 w 268"/>
                <a:gd name="T91" fmla="*/ 31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68" h="576">
                  <a:moveTo>
                    <a:pt x="0" y="576"/>
                  </a:moveTo>
                  <a:lnTo>
                    <a:pt x="112" y="576"/>
                  </a:lnTo>
                  <a:lnTo>
                    <a:pt x="112" y="380"/>
                  </a:lnTo>
                  <a:lnTo>
                    <a:pt x="176" y="380"/>
                  </a:lnTo>
                  <a:lnTo>
                    <a:pt x="176" y="380"/>
                  </a:lnTo>
                  <a:lnTo>
                    <a:pt x="190" y="380"/>
                  </a:lnTo>
                  <a:lnTo>
                    <a:pt x="202" y="378"/>
                  </a:lnTo>
                  <a:lnTo>
                    <a:pt x="214" y="374"/>
                  </a:lnTo>
                  <a:lnTo>
                    <a:pt x="224" y="370"/>
                  </a:lnTo>
                  <a:lnTo>
                    <a:pt x="232" y="364"/>
                  </a:lnTo>
                  <a:lnTo>
                    <a:pt x="240" y="358"/>
                  </a:lnTo>
                  <a:lnTo>
                    <a:pt x="252" y="344"/>
                  </a:lnTo>
                  <a:lnTo>
                    <a:pt x="260" y="328"/>
                  </a:lnTo>
                  <a:lnTo>
                    <a:pt x="264" y="310"/>
                  </a:lnTo>
                  <a:lnTo>
                    <a:pt x="266" y="294"/>
                  </a:lnTo>
                  <a:lnTo>
                    <a:pt x="268" y="278"/>
                  </a:lnTo>
                  <a:lnTo>
                    <a:pt x="268" y="102"/>
                  </a:lnTo>
                  <a:lnTo>
                    <a:pt x="268" y="102"/>
                  </a:lnTo>
                  <a:lnTo>
                    <a:pt x="266" y="86"/>
                  </a:lnTo>
                  <a:lnTo>
                    <a:pt x="264" y="70"/>
                  </a:lnTo>
                  <a:lnTo>
                    <a:pt x="260" y="52"/>
                  </a:lnTo>
                  <a:lnTo>
                    <a:pt x="252" y="36"/>
                  </a:lnTo>
                  <a:lnTo>
                    <a:pt x="240" y="22"/>
                  </a:lnTo>
                  <a:lnTo>
                    <a:pt x="232" y="16"/>
                  </a:lnTo>
                  <a:lnTo>
                    <a:pt x="224" y="10"/>
                  </a:lnTo>
                  <a:lnTo>
                    <a:pt x="214" y="6"/>
                  </a:lnTo>
                  <a:lnTo>
                    <a:pt x="202" y="2"/>
                  </a:lnTo>
                  <a:lnTo>
                    <a:pt x="190" y="0"/>
                  </a:lnTo>
                  <a:lnTo>
                    <a:pt x="176" y="0"/>
                  </a:lnTo>
                  <a:lnTo>
                    <a:pt x="0" y="0"/>
                  </a:lnTo>
                  <a:lnTo>
                    <a:pt x="0" y="576"/>
                  </a:lnTo>
                  <a:close/>
                  <a:moveTo>
                    <a:pt x="112" y="316"/>
                  </a:moveTo>
                  <a:lnTo>
                    <a:pt x="112" y="72"/>
                  </a:lnTo>
                  <a:lnTo>
                    <a:pt x="142" y="72"/>
                  </a:lnTo>
                  <a:lnTo>
                    <a:pt x="142" y="72"/>
                  </a:lnTo>
                  <a:lnTo>
                    <a:pt x="150" y="74"/>
                  </a:lnTo>
                  <a:lnTo>
                    <a:pt x="156" y="80"/>
                  </a:lnTo>
                  <a:lnTo>
                    <a:pt x="162" y="88"/>
                  </a:lnTo>
                  <a:lnTo>
                    <a:pt x="162" y="100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300"/>
                  </a:lnTo>
                  <a:lnTo>
                    <a:pt x="156" y="310"/>
                  </a:lnTo>
                  <a:lnTo>
                    <a:pt x="150" y="314"/>
                  </a:lnTo>
                  <a:lnTo>
                    <a:pt x="142" y="316"/>
                  </a:lnTo>
                  <a:lnTo>
                    <a:pt x="112" y="31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7" name="Freeform 14"/>
            <p:cNvSpPr>
              <a:spLocks/>
            </p:cNvSpPr>
            <p:nvPr userDrawn="1"/>
          </p:nvSpPr>
          <p:spPr bwMode="auto">
            <a:xfrm>
              <a:off x="3320" y="1657"/>
              <a:ext cx="436" cy="576"/>
            </a:xfrm>
            <a:custGeom>
              <a:avLst/>
              <a:gdLst>
                <a:gd name="T0" fmla="*/ 292 w 436"/>
                <a:gd name="T1" fmla="*/ 0 h 576"/>
                <a:gd name="T2" fmla="*/ 436 w 436"/>
                <a:gd name="T3" fmla="*/ 0 h 576"/>
                <a:gd name="T4" fmla="*/ 436 w 436"/>
                <a:gd name="T5" fmla="*/ 576 h 576"/>
                <a:gd name="T6" fmla="*/ 324 w 436"/>
                <a:gd name="T7" fmla="*/ 576 h 576"/>
                <a:gd name="T8" fmla="*/ 324 w 436"/>
                <a:gd name="T9" fmla="*/ 214 h 576"/>
                <a:gd name="T10" fmla="*/ 320 w 436"/>
                <a:gd name="T11" fmla="*/ 214 h 576"/>
                <a:gd name="T12" fmla="*/ 262 w 436"/>
                <a:gd name="T13" fmla="*/ 576 h 576"/>
                <a:gd name="T14" fmla="*/ 174 w 436"/>
                <a:gd name="T15" fmla="*/ 576 h 576"/>
                <a:gd name="T16" fmla="*/ 116 w 436"/>
                <a:gd name="T17" fmla="*/ 214 h 576"/>
                <a:gd name="T18" fmla="*/ 112 w 436"/>
                <a:gd name="T19" fmla="*/ 214 h 576"/>
                <a:gd name="T20" fmla="*/ 112 w 436"/>
                <a:gd name="T21" fmla="*/ 576 h 576"/>
                <a:gd name="T22" fmla="*/ 0 w 436"/>
                <a:gd name="T23" fmla="*/ 576 h 576"/>
                <a:gd name="T24" fmla="*/ 0 w 436"/>
                <a:gd name="T25" fmla="*/ 0 h 576"/>
                <a:gd name="T26" fmla="*/ 146 w 436"/>
                <a:gd name="T27" fmla="*/ 0 h 576"/>
                <a:gd name="T28" fmla="*/ 218 w 436"/>
                <a:gd name="T29" fmla="*/ 404 h 576"/>
                <a:gd name="T30" fmla="*/ 292 w 436"/>
                <a:gd name="T31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36" h="576">
                  <a:moveTo>
                    <a:pt x="292" y="0"/>
                  </a:moveTo>
                  <a:lnTo>
                    <a:pt x="436" y="0"/>
                  </a:lnTo>
                  <a:lnTo>
                    <a:pt x="436" y="576"/>
                  </a:lnTo>
                  <a:lnTo>
                    <a:pt x="324" y="576"/>
                  </a:lnTo>
                  <a:lnTo>
                    <a:pt x="324" y="214"/>
                  </a:lnTo>
                  <a:lnTo>
                    <a:pt x="320" y="214"/>
                  </a:lnTo>
                  <a:lnTo>
                    <a:pt x="262" y="576"/>
                  </a:lnTo>
                  <a:lnTo>
                    <a:pt x="174" y="576"/>
                  </a:lnTo>
                  <a:lnTo>
                    <a:pt x="116" y="214"/>
                  </a:lnTo>
                  <a:lnTo>
                    <a:pt x="112" y="214"/>
                  </a:lnTo>
                  <a:lnTo>
                    <a:pt x="112" y="576"/>
                  </a:lnTo>
                  <a:lnTo>
                    <a:pt x="0" y="576"/>
                  </a:lnTo>
                  <a:lnTo>
                    <a:pt x="0" y="0"/>
                  </a:lnTo>
                  <a:lnTo>
                    <a:pt x="146" y="0"/>
                  </a:lnTo>
                  <a:lnTo>
                    <a:pt x="218" y="404"/>
                  </a:lnTo>
                  <a:lnTo>
                    <a:pt x="29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8" name="Freeform 15"/>
            <p:cNvSpPr>
              <a:spLocks noEditPoints="1"/>
            </p:cNvSpPr>
            <p:nvPr userDrawn="1"/>
          </p:nvSpPr>
          <p:spPr bwMode="auto">
            <a:xfrm>
              <a:off x="900" y="1159"/>
              <a:ext cx="330" cy="1042"/>
            </a:xfrm>
            <a:custGeom>
              <a:avLst/>
              <a:gdLst>
                <a:gd name="T0" fmla="*/ 288 w 330"/>
                <a:gd name="T1" fmla="*/ 600 h 1042"/>
                <a:gd name="T2" fmla="*/ 272 w 330"/>
                <a:gd name="T3" fmla="*/ 714 h 1042"/>
                <a:gd name="T4" fmla="*/ 270 w 330"/>
                <a:gd name="T5" fmla="*/ 604 h 1042"/>
                <a:gd name="T6" fmla="*/ 254 w 330"/>
                <a:gd name="T7" fmla="*/ 490 h 1042"/>
                <a:gd name="T8" fmla="*/ 216 w 330"/>
                <a:gd name="T9" fmla="*/ 364 h 1042"/>
                <a:gd name="T10" fmla="*/ 176 w 330"/>
                <a:gd name="T11" fmla="*/ 272 h 1042"/>
                <a:gd name="T12" fmla="*/ 152 w 330"/>
                <a:gd name="T13" fmla="*/ 272 h 1042"/>
                <a:gd name="T14" fmla="*/ 92 w 330"/>
                <a:gd name="T15" fmla="*/ 422 h 1042"/>
                <a:gd name="T16" fmla="*/ 74 w 330"/>
                <a:gd name="T17" fmla="*/ 490 h 1042"/>
                <a:gd name="T18" fmla="*/ 56 w 330"/>
                <a:gd name="T19" fmla="*/ 624 h 1042"/>
                <a:gd name="T20" fmla="*/ 54 w 330"/>
                <a:gd name="T21" fmla="*/ 716 h 1042"/>
                <a:gd name="T22" fmla="*/ 40 w 330"/>
                <a:gd name="T23" fmla="*/ 568 h 1042"/>
                <a:gd name="T24" fmla="*/ 40 w 330"/>
                <a:gd name="T25" fmla="*/ 498 h 1042"/>
                <a:gd name="T26" fmla="*/ 52 w 330"/>
                <a:gd name="T27" fmla="*/ 382 h 1042"/>
                <a:gd name="T28" fmla="*/ 72 w 330"/>
                <a:gd name="T29" fmla="*/ 298 h 1042"/>
                <a:gd name="T30" fmla="*/ 128 w 330"/>
                <a:gd name="T31" fmla="*/ 148 h 1042"/>
                <a:gd name="T32" fmla="*/ 164 w 330"/>
                <a:gd name="T33" fmla="*/ 80 h 1042"/>
                <a:gd name="T34" fmla="*/ 216 w 330"/>
                <a:gd name="T35" fmla="*/ 186 h 1042"/>
                <a:gd name="T36" fmla="*/ 256 w 330"/>
                <a:gd name="T37" fmla="*/ 296 h 1042"/>
                <a:gd name="T38" fmla="*/ 274 w 330"/>
                <a:gd name="T39" fmla="*/ 372 h 1042"/>
                <a:gd name="T40" fmla="*/ 290 w 330"/>
                <a:gd name="T41" fmla="*/ 506 h 1042"/>
                <a:gd name="T42" fmla="*/ 164 w 330"/>
                <a:gd name="T43" fmla="*/ 1004 h 1042"/>
                <a:gd name="T44" fmla="*/ 134 w 330"/>
                <a:gd name="T45" fmla="*/ 932 h 1042"/>
                <a:gd name="T46" fmla="*/ 120 w 330"/>
                <a:gd name="T47" fmla="*/ 848 h 1042"/>
                <a:gd name="T48" fmla="*/ 118 w 330"/>
                <a:gd name="T49" fmla="*/ 780 h 1042"/>
                <a:gd name="T50" fmla="*/ 136 w 330"/>
                <a:gd name="T51" fmla="*/ 692 h 1042"/>
                <a:gd name="T52" fmla="*/ 164 w 330"/>
                <a:gd name="T53" fmla="*/ 626 h 1042"/>
                <a:gd name="T54" fmla="*/ 182 w 330"/>
                <a:gd name="T55" fmla="*/ 666 h 1042"/>
                <a:gd name="T56" fmla="*/ 202 w 330"/>
                <a:gd name="T57" fmla="*/ 740 h 1042"/>
                <a:gd name="T58" fmla="*/ 210 w 330"/>
                <a:gd name="T59" fmla="*/ 806 h 1042"/>
                <a:gd name="T60" fmla="*/ 202 w 330"/>
                <a:gd name="T61" fmla="*/ 900 h 1042"/>
                <a:gd name="T62" fmla="*/ 180 w 330"/>
                <a:gd name="T63" fmla="*/ 972 h 1042"/>
                <a:gd name="T64" fmla="*/ 300 w 330"/>
                <a:gd name="T65" fmla="*/ 296 h 1042"/>
                <a:gd name="T66" fmla="*/ 266 w 330"/>
                <a:gd name="T67" fmla="*/ 188 h 1042"/>
                <a:gd name="T68" fmla="*/ 204 w 330"/>
                <a:gd name="T69" fmla="*/ 62 h 1042"/>
                <a:gd name="T70" fmla="*/ 164 w 330"/>
                <a:gd name="T71" fmla="*/ 0 h 1042"/>
                <a:gd name="T72" fmla="*/ 88 w 330"/>
                <a:gd name="T73" fmla="*/ 132 h 1042"/>
                <a:gd name="T74" fmla="*/ 38 w 330"/>
                <a:gd name="T75" fmla="*/ 260 h 1042"/>
                <a:gd name="T76" fmla="*/ 14 w 330"/>
                <a:gd name="T77" fmla="*/ 358 h 1042"/>
                <a:gd name="T78" fmla="*/ 0 w 330"/>
                <a:gd name="T79" fmla="*/ 500 h 1042"/>
                <a:gd name="T80" fmla="*/ 6 w 330"/>
                <a:gd name="T81" fmla="*/ 634 h 1042"/>
                <a:gd name="T82" fmla="*/ 22 w 330"/>
                <a:gd name="T83" fmla="*/ 722 h 1042"/>
                <a:gd name="T84" fmla="*/ 62 w 330"/>
                <a:gd name="T85" fmla="*/ 854 h 1042"/>
                <a:gd name="T86" fmla="*/ 94 w 330"/>
                <a:gd name="T87" fmla="*/ 924 h 1042"/>
                <a:gd name="T88" fmla="*/ 164 w 330"/>
                <a:gd name="T89" fmla="*/ 1042 h 1042"/>
                <a:gd name="T90" fmla="*/ 202 w 330"/>
                <a:gd name="T91" fmla="*/ 986 h 1042"/>
                <a:gd name="T92" fmla="*/ 268 w 330"/>
                <a:gd name="T93" fmla="*/ 846 h 1042"/>
                <a:gd name="T94" fmla="*/ 306 w 330"/>
                <a:gd name="T95" fmla="*/ 722 h 1042"/>
                <a:gd name="T96" fmla="*/ 320 w 330"/>
                <a:gd name="T97" fmla="*/ 652 h 1042"/>
                <a:gd name="T98" fmla="*/ 330 w 330"/>
                <a:gd name="T99" fmla="*/ 532 h 1042"/>
                <a:gd name="T100" fmla="*/ 320 w 330"/>
                <a:gd name="T101" fmla="*/ 402 h 10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30" h="1042">
                  <a:moveTo>
                    <a:pt x="290" y="556"/>
                  </a:moveTo>
                  <a:lnTo>
                    <a:pt x="290" y="556"/>
                  </a:lnTo>
                  <a:lnTo>
                    <a:pt x="288" y="600"/>
                  </a:lnTo>
                  <a:lnTo>
                    <a:pt x="284" y="642"/>
                  </a:lnTo>
                  <a:lnTo>
                    <a:pt x="278" y="682"/>
                  </a:lnTo>
                  <a:lnTo>
                    <a:pt x="272" y="714"/>
                  </a:lnTo>
                  <a:lnTo>
                    <a:pt x="272" y="714"/>
                  </a:lnTo>
                  <a:lnTo>
                    <a:pt x="272" y="662"/>
                  </a:lnTo>
                  <a:lnTo>
                    <a:pt x="270" y="604"/>
                  </a:lnTo>
                  <a:lnTo>
                    <a:pt x="262" y="546"/>
                  </a:lnTo>
                  <a:lnTo>
                    <a:pt x="254" y="490"/>
                  </a:lnTo>
                  <a:lnTo>
                    <a:pt x="254" y="490"/>
                  </a:lnTo>
                  <a:lnTo>
                    <a:pt x="246" y="462"/>
                  </a:lnTo>
                  <a:lnTo>
                    <a:pt x="238" y="430"/>
                  </a:lnTo>
                  <a:lnTo>
                    <a:pt x="216" y="364"/>
                  </a:lnTo>
                  <a:lnTo>
                    <a:pt x="202" y="332"/>
                  </a:lnTo>
                  <a:lnTo>
                    <a:pt x="190" y="300"/>
                  </a:lnTo>
                  <a:lnTo>
                    <a:pt x="176" y="272"/>
                  </a:lnTo>
                  <a:lnTo>
                    <a:pt x="164" y="250"/>
                  </a:lnTo>
                  <a:lnTo>
                    <a:pt x="164" y="250"/>
                  </a:lnTo>
                  <a:lnTo>
                    <a:pt x="152" y="272"/>
                  </a:lnTo>
                  <a:lnTo>
                    <a:pt x="140" y="296"/>
                  </a:lnTo>
                  <a:lnTo>
                    <a:pt x="114" y="356"/>
                  </a:lnTo>
                  <a:lnTo>
                    <a:pt x="92" y="422"/>
                  </a:lnTo>
                  <a:lnTo>
                    <a:pt x="82" y="456"/>
                  </a:lnTo>
                  <a:lnTo>
                    <a:pt x="74" y="490"/>
                  </a:lnTo>
                  <a:lnTo>
                    <a:pt x="74" y="490"/>
                  </a:lnTo>
                  <a:lnTo>
                    <a:pt x="68" y="524"/>
                  </a:lnTo>
                  <a:lnTo>
                    <a:pt x="64" y="558"/>
                  </a:lnTo>
                  <a:lnTo>
                    <a:pt x="56" y="624"/>
                  </a:lnTo>
                  <a:lnTo>
                    <a:pt x="54" y="678"/>
                  </a:lnTo>
                  <a:lnTo>
                    <a:pt x="54" y="716"/>
                  </a:lnTo>
                  <a:lnTo>
                    <a:pt x="54" y="716"/>
                  </a:lnTo>
                  <a:lnTo>
                    <a:pt x="50" y="684"/>
                  </a:lnTo>
                  <a:lnTo>
                    <a:pt x="44" y="632"/>
                  </a:lnTo>
                  <a:lnTo>
                    <a:pt x="40" y="568"/>
                  </a:lnTo>
                  <a:lnTo>
                    <a:pt x="38" y="532"/>
                  </a:lnTo>
                  <a:lnTo>
                    <a:pt x="40" y="498"/>
                  </a:lnTo>
                  <a:lnTo>
                    <a:pt x="40" y="498"/>
                  </a:lnTo>
                  <a:lnTo>
                    <a:pt x="42" y="468"/>
                  </a:lnTo>
                  <a:lnTo>
                    <a:pt x="44" y="438"/>
                  </a:lnTo>
                  <a:lnTo>
                    <a:pt x="52" y="382"/>
                  </a:lnTo>
                  <a:lnTo>
                    <a:pt x="62" y="334"/>
                  </a:lnTo>
                  <a:lnTo>
                    <a:pt x="72" y="298"/>
                  </a:lnTo>
                  <a:lnTo>
                    <a:pt x="72" y="298"/>
                  </a:lnTo>
                  <a:lnTo>
                    <a:pt x="86" y="254"/>
                  </a:lnTo>
                  <a:lnTo>
                    <a:pt x="102" y="214"/>
                  </a:lnTo>
                  <a:lnTo>
                    <a:pt x="128" y="148"/>
                  </a:lnTo>
                  <a:lnTo>
                    <a:pt x="150" y="102"/>
                  </a:lnTo>
                  <a:lnTo>
                    <a:pt x="164" y="80"/>
                  </a:lnTo>
                  <a:lnTo>
                    <a:pt x="164" y="80"/>
                  </a:lnTo>
                  <a:lnTo>
                    <a:pt x="178" y="106"/>
                  </a:lnTo>
                  <a:lnTo>
                    <a:pt x="202" y="154"/>
                  </a:lnTo>
                  <a:lnTo>
                    <a:pt x="216" y="186"/>
                  </a:lnTo>
                  <a:lnTo>
                    <a:pt x="230" y="220"/>
                  </a:lnTo>
                  <a:lnTo>
                    <a:pt x="244" y="258"/>
                  </a:lnTo>
                  <a:lnTo>
                    <a:pt x="256" y="296"/>
                  </a:lnTo>
                  <a:lnTo>
                    <a:pt x="256" y="296"/>
                  </a:lnTo>
                  <a:lnTo>
                    <a:pt x="266" y="334"/>
                  </a:lnTo>
                  <a:lnTo>
                    <a:pt x="274" y="372"/>
                  </a:lnTo>
                  <a:lnTo>
                    <a:pt x="280" y="408"/>
                  </a:lnTo>
                  <a:lnTo>
                    <a:pt x="284" y="442"/>
                  </a:lnTo>
                  <a:lnTo>
                    <a:pt x="290" y="506"/>
                  </a:lnTo>
                  <a:lnTo>
                    <a:pt x="290" y="556"/>
                  </a:lnTo>
                  <a:close/>
                  <a:moveTo>
                    <a:pt x="164" y="1004"/>
                  </a:moveTo>
                  <a:lnTo>
                    <a:pt x="164" y="1004"/>
                  </a:lnTo>
                  <a:lnTo>
                    <a:pt x="150" y="974"/>
                  </a:lnTo>
                  <a:lnTo>
                    <a:pt x="142" y="954"/>
                  </a:lnTo>
                  <a:lnTo>
                    <a:pt x="134" y="932"/>
                  </a:lnTo>
                  <a:lnTo>
                    <a:pt x="128" y="908"/>
                  </a:lnTo>
                  <a:lnTo>
                    <a:pt x="122" y="880"/>
                  </a:lnTo>
                  <a:lnTo>
                    <a:pt x="120" y="848"/>
                  </a:lnTo>
                  <a:lnTo>
                    <a:pt x="116" y="814"/>
                  </a:lnTo>
                  <a:lnTo>
                    <a:pt x="116" y="814"/>
                  </a:lnTo>
                  <a:lnTo>
                    <a:pt x="118" y="780"/>
                  </a:lnTo>
                  <a:lnTo>
                    <a:pt x="122" y="748"/>
                  </a:lnTo>
                  <a:lnTo>
                    <a:pt x="128" y="718"/>
                  </a:lnTo>
                  <a:lnTo>
                    <a:pt x="136" y="692"/>
                  </a:lnTo>
                  <a:lnTo>
                    <a:pt x="144" y="670"/>
                  </a:lnTo>
                  <a:lnTo>
                    <a:pt x="152" y="650"/>
                  </a:lnTo>
                  <a:lnTo>
                    <a:pt x="164" y="626"/>
                  </a:lnTo>
                  <a:lnTo>
                    <a:pt x="164" y="626"/>
                  </a:lnTo>
                  <a:lnTo>
                    <a:pt x="176" y="648"/>
                  </a:lnTo>
                  <a:lnTo>
                    <a:pt x="182" y="666"/>
                  </a:lnTo>
                  <a:lnTo>
                    <a:pt x="190" y="688"/>
                  </a:lnTo>
                  <a:lnTo>
                    <a:pt x="196" y="712"/>
                  </a:lnTo>
                  <a:lnTo>
                    <a:pt x="202" y="740"/>
                  </a:lnTo>
                  <a:lnTo>
                    <a:pt x="208" y="772"/>
                  </a:lnTo>
                  <a:lnTo>
                    <a:pt x="210" y="806"/>
                  </a:lnTo>
                  <a:lnTo>
                    <a:pt x="210" y="806"/>
                  </a:lnTo>
                  <a:lnTo>
                    <a:pt x="210" y="840"/>
                  </a:lnTo>
                  <a:lnTo>
                    <a:pt x="206" y="870"/>
                  </a:lnTo>
                  <a:lnTo>
                    <a:pt x="202" y="900"/>
                  </a:lnTo>
                  <a:lnTo>
                    <a:pt x="194" y="926"/>
                  </a:lnTo>
                  <a:lnTo>
                    <a:pt x="188" y="950"/>
                  </a:lnTo>
                  <a:lnTo>
                    <a:pt x="180" y="972"/>
                  </a:lnTo>
                  <a:lnTo>
                    <a:pt x="164" y="1004"/>
                  </a:lnTo>
                  <a:close/>
                  <a:moveTo>
                    <a:pt x="300" y="296"/>
                  </a:moveTo>
                  <a:lnTo>
                    <a:pt x="300" y="296"/>
                  </a:lnTo>
                  <a:lnTo>
                    <a:pt x="292" y="268"/>
                  </a:lnTo>
                  <a:lnTo>
                    <a:pt x="284" y="242"/>
                  </a:lnTo>
                  <a:lnTo>
                    <a:pt x="266" y="188"/>
                  </a:lnTo>
                  <a:lnTo>
                    <a:pt x="244" y="140"/>
                  </a:lnTo>
                  <a:lnTo>
                    <a:pt x="224" y="98"/>
                  </a:lnTo>
                  <a:lnTo>
                    <a:pt x="204" y="62"/>
                  </a:lnTo>
                  <a:lnTo>
                    <a:pt x="186" y="32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42" y="34"/>
                  </a:lnTo>
                  <a:lnTo>
                    <a:pt x="108" y="94"/>
                  </a:lnTo>
                  <a:lnTo>
                    <a:pt x="88" y="132"/>
                  </a:lnTo>
                  <a:lnTo>
                    <a:pt x="70" y="172"/>
                  </a:lnTo>
                  <a:lnTo>
                    <a:pt x="54" y="214"/>
                  </a:lnTo>
                  <a:lnTo>
                    <a:pt x="38" y="260"/>
                  </a:lnTo>
                  <a:lnTo>
                    <a:pt x="38" y="260"/>
                  </a:lnTo>
                  <a:lnTo>
                    <a:pt x="24" y="310"/>
                  </a:lnTo>
                  <a:lnTo>
                    <a:pt x="14" y="358"/>
                  </a:lnTo>
                  <a:lnTo>
                    <a:pt x="8" y="406"/>
                  </a:lnTo>
                  <a:lnTo>
                    <a:pt x="2" y="454"/>
                  </a:lnTo>
                  <a:lnTo>
                    <a:pt x="0" y="500"/>
                  </a:lnTo>
                  <a:lnTo>
                    <a:pt x="0" y="546"/>
                  </a:lnTo>
                  <a:lnTo>
                    <a:pt x="2" y="590"/>
                  </a:lnTo>
                  <a:lnTo>
                    <a:pt x="6" y="634"/>
                  </a:lnTo>
                  <a:lnTo>
                    <a:pt x="6" y="634"/>
                  </a:lnTo>
                  <a:lnTo>
                    <a:pt x="14" y="680"/>
                  </a:lnTo>
                  <a:lnTo>
                    <a:pt x="22" y="722"/>
                  </a:lnTo>
                  <a:lnTo>
                    <a:pt x="32" y="762"/>
                  </a:lnTo>
                  <a:lnTo>
                    <a:pt x="44" y="800"/>
                  </a:lnTo>
                  <a:lnTo>
                    <a:pt x="62" y="854"/>
                  </a:lnTo>
                  <a:lnTo>
                    <a:pt x="70" y="876"/>
                  </a:lnTo>
                  <a:lnTo>
                    <a:pt x="70" y="876"/>
                  </a:lnTo>
                  <a:lnTo>
                    <a:pt x="94" y="924"/>
                  </a:lnTo>
                  <a:lnTo>
                    <a:pt x="118" y="970"/>
                  </a:lnTo>
                  <a:lnTo>
                    <a:pt x="142" y="1010"/>
                  </a:lnTo>
                  <a:lnTo>
                    <a:pt x="164" y="1042"/>
                  </a:lnTo>
                  <a:lnTo>
                    <a:pt x="164" y="1042"/>
                  </a:lnTo>
                  <a:lnTo>
                    <a:pt x="182" y="1018"/>
                  </a:lnTo>
                  <a:lnTo>
                    <a:pt x="202" y="986"/>
                  </a:lnTo>
                  <a:lnTo>
                    <a:pt x="224" y="946"/>
                  </a:lnTo>
                  <a:lnTo>
                    <a:pt x="246" y="900"/>
                  </a:lnTo>
                  <a:lnTo>
                    <a:pt x="268" y="846"/>
                  </a:lnTo>
                  <a:lnTo>
                    <a:pt x="288" y="786"/>
                  </a:lnTo>
                  <a:lnTo>
                    <a:pt x="298" y="754"/>
                  </a:lnTo>
                  <a:lnTo>
                    <a:pt x="306" y="722"/>
                  </a:lnTo>
                  <a:lnTo>
                    <a:pt x="314" y="686"/>
                  </a:lnTo>
                  <a:lnTo>
                    <a:pt x="320" y="652"/>
                  </a:lnTo>
                  <a:lnTo>
                    <a:pt x="320" y="652"/>
                  </a:lnTo>
                  <a:lnTo>
                    <a:pt x="324" y="612"/>
                  </a:lnTo>
                  <a:lnTo>
                    <a:pt x="328" y="572"/>
                  </a:lnTo>
                  <a:lnTo>
                    <a:pt x="330" y="532"/>
                  </a:lnTo>
                  <a:lnTo>
                    <a:pt x="328" y="492"/>
                  </a:lnTo>
                  <a:lnTo>
                    <a:pt x="326" y="448"/>
                  </a:lnTo>
                  <a:lnTo>
                    <a:pt x="320" y="402"/>
                  </a:lnTo>
                  <a:lnTo>
                    <a:pt x="312" y="352"/>
                  </a:lnTo>
                  <a:lnTo>
                    <a:pt x="300" y="29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22" name="Freeform 19"/>
            <p:cNvSpPr>
              <a:spLocks/>
            </p:cNvSpPr>
            <p:nvPr userDrawn="1"/>
          </p:nvSpPr>
          <p:spPr bwMode="auto">
            <a:xfrm>
              <a:off x="264" y="1659"/>
              <a:ext cx="1008" cy="1150"/>
            </a:xfrm>
            <a:custGeom>
              <a:avLst/>
              <a:gdLst>
                <a:gd name="T0" fmla="*/ 584 w 1008"/>
                <a:gd name="T1" fmla="*/ 754 h 1150"/>
                <a:gd name="T2" fmla="*/ 610 w 1008"/>
                <a:gd name="T3" fmla="*/ 734 h 1150"/>
                <a:gd name="T4" fmla="*/ 654 w 1008"/>
                <a:gd name="T5" fmla="*/ 714 h 1150"/>
                <a:gd name="T6" fmla="*/ 700 w 1008"/>
                <a:gd name="T7" fmla="*/ 706 h 1150"/>
                <a:gd name="T8" fmla="*/ 746 w 1008"/>
                <a:gd name="T9" fmla="*/ 714 h 1150"/>
                <a:gd name="T10" fmla="*/ 790 w 1008"/>
                <a:gd name="T11" fmla="*/ 734 h 1150"/>
                <a:gd name="T12" fmla="*/ 816 w 1008"/>
                <a:gd name="T13" fmla="*/ 754 h 1150"/>
                <a:gd name="T14" fmla="*/ 844 w 1008"/>
                <a:gd name="T15" fmla="*/ 792 h 1150"/>
                <a:gd name="T16" fmla="*/ 860 w 1008"/>
                <a:gd name="T17" fmla="*/ 838 h 1150"/>
                <a:gd name="T18" fmla="*/ 862 w 1008"/>
                <a:gd name="T19" fmla="*/ 884 h 1150"/>
                <a:gd name="T20" fmla="*/ 852 w 1008"/>
                <a:gd name="T21" fmla="*/ 928 h 1150"/>
                <a:gd name="T22" fmla="*/ 826 w 1008"/>
                <a:gd name="T23" fmla="*/ 970 h 1150"/>
                <a:gd name="T24" fmla="*/ 814 w 1008"/>
                <a:gd name="T25" fmla="*/ 984 h 1150"/>
                <a:gd name="T26" fmla="*/ 762 w 1008"/>
                <a:gd name="T27" fmla="*/ 1024 h 1150"/>
                <a:gd name="T28" fmla="*/ 676 w 1008"/>
                <a:gd name="T29" fmla="*/ 1064 h 1150"/>
                <a:gd name="T30" fmla="*/ 584 w 1008"/>
                <a:gd name="T31" fmla="*/ 1078 h 1150"/>
                <a:gd name="T32" fmla="*/ 520 w 1008"/>
                <a:gd name="T33" fmla="*/ 1072 h 1150"/>
                <a:gd name="T34" fmla="*/ 432 w 1008"/>
                <a:gd name="T35" fmla="*/ 1040 h 1150"/>
                <a:gd name="T36" fmla="*/ 352 w 1008"/>
                <a:gd name="T37" fmla="*/ 984 h 1150"/>
                <a:gd name="T38" fmla="*/ 314 w 1008"/>
                <a:gd name="T39" fmla="*/ 940 h 1150"/>
                <a:gd name="T40" fmla="*/ 276 w 1008"/>
                <a:gd name="T41" fmla="*/ 864 h 1150"/>
                <a:gd name="T42" fmla="*/ 258 w 1008"/>
                <a:gd name="T43" fmla="*/ 784 h 1150"/>
                <a:gd name="T44" fmla="*/ 260 w 1008"/>
                <a:gd name="T45" fmla="*/ 702 h 1150"/>
                <a:gd name="T46" fmla="*/ 284 w 1008"/>
                <a:gd name="T47" fmla="*/ 624 h 1150"/>
                <a:gd name="T48" fmla="*/ 312 w 1008"/>
                <a:gd name="T49" fmla="*/ 576 h 1150"/>
                <a:gd name="T50" fmla="*/ 352 w 1008"/>
                <a:gd name="T51" fmla="*/ 528 h 1150"/>
                <a:gd name="T52" fmla="*/ 432 w 1008"/>
                <a:gd name="T53" fmla="*/ 470 h 1150"/>
                <a:gd name="T54" fmla="*/ 520 w 1008"/>
                <a:gd name="T55" fmla="*/ 438 h 1150"/>
                <a:gd name="T56" fmla="*/ 584 w 1008"/>
                <a:gd name="T57" fmla="*/ 0 h 1150"/>
                <a:gd name="T58" fmla="*/ 524 w 1008"/>
                <a:gd name="T59" fmla="*/ 4 h 1150"/>
                <a:gd name="T60" fmla="*/ 438 w 1008"/>
                <a:gd name="T61" fmla="*/ 20 h 1150"/>
                <a:gd name="T62" fmla="*/ 356 w 1008"/>
                <a:gd name="T63" fmla="*/ 46 h 1150"/>
                <a:gd name="T64" fmla="*/ 282 w 1008"/>
                <a:gd name="T65" fmla="*/ 84 h 1150"/>
                <a:gd name="T66" fmla="*/ 212 w 1008"/>
                <a:gd name="T67" fmla="*/ 132 h 1150"/>
                <a:gd name="T68" fmla="*/ 152 w 1008"/>
                <a:gd name="T69" fmla="*/ 190 h 1150"/>
                <a:gd name="T70" fmla="*/ 100 w 1008"/>
                <a:gd name="T71" fmla="*/ 254 h 1150"/>
                <a:gd name="T72" fmla="*/ 58 w 1008"/>
                <a:gd name="T73" fmla="*/ 326 h 1150"/>
                <a:gd name="T74" fmla="*/ 26 w 1008"/>
                <a:gd name="T75" fmla="*/ 404 h 1150"/>
                <a:gd name="T76" fmla="*/ 6 w 1008"/>
                <a:gd name="T77" fmla="*/ 488 h 1150"/>
                <a:gd name="T78" fmla="*/ 0 w 1008"/>
                <a:gd name="T79" fmla="*/ 576 h 1150"/>
                <a:gd name="T80" fmla="*/ 4 w 1008"/>
                <a:gd name="T81" fmla="*/ 634 h 1150"/>
                <a:gd name="T82" fmla="*/ 18 w 1008"/>
                <a:gd name="T83" fmla="*/ 718 h 1150"/>
                <a:gd name="T84" fmla="*/ 46 w 1008"/>
                <a:gd name="T85" fmla="*/ 798 h 1150"/>
                <a:gd name="T86" fmla="*/ 84 w 1008"/>
                <a:gd name="T87" fmla="*/ 872 h 1150"/>
                <a:gd name="T88" fmla="*/ 134 w 1008"/>
                <a:gd name="T89" fmla="*/ 940 h 1150"/>
                <a:gd name="T90" fmla="*/ 192 w 1008"/>
                <a:gd name="T91" fmla="*/ 1000 h 1150"/>
                <a:gd name="T92" fmla="*/ 258 w 1008"/>
                <a:gd name="T93" fmla="*/ 1052 h 1150"/>
                <a:gd name="T94" fmla="*/ 330 w 1008"/>
                <a:gd name="T95" fmla="*/ 1092 h 1150"/>
                <a:gd name="T96" fmla="*/ 410 w 1008"/>
                <a:gd name="T97" fmla="*/ 1124 h 1150"/>
                <a:gd name="T98" fmla="*/ 494 w 1008"/>
                <a:gd name="T99" fmla="*/ 1142 h 1150"/>
                <a:gd name="T100" fmla="*/ 584 w 1008"/>
                <a:gd name="T101" fmla="*/ 1150 h 1150"/>
                <a:gd name="T102" fmla="*/ 646 w 1008"/>
                <a:gd name="T103" fmla="*/ 1146 h 1150"/>
                <a:gd name="T104" fmla="*/ 734 w 1008"/>
                <a:gd name="T105" fmla="*/ 1130 h 1150"/>
                <a:gd name="T106" fmla="*/ 818 w 1008"/>
                <a:gd name="T107" fmla="*/ 1100 h 1150"/>
                <a:gd name="T108" fmla="*/ 896 w 1008"/>
                <a:gd name="T109" fmla="*/ 1060 h 1150"/>
                <a:gd name="T110" fmla="*/ 966 w 1008"/>
                <a:gd name="T111" fmla="*/ 1008 h 1150"/>
                <a:gd name="T112" fmla="*/ 1008 w 1008"/>
                <a:gd name="T113" fmla="*/ 57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8" h="1150">
                  <a:moveTo>
                    <a:pt x="584" y="574"/>
                  </a:moveTo>
                  <a:lnTo>
                    <a:pt x="584" y="754"/>
                  </a:lnTo>
                  <a:lnTo>
                    <a:pt x="584" y="754"/>
                  </a:lnTo>
                  <a:lnTo>
                    <a:pt x="584" y="754"/>
                  </a:lnTo>
                  <a:lnTo>
                    <a:pt x="596" y="742"/>
                  </a:lnTo>
                  <a:lnTo>
                    <a:pt x="610" y="734"/>
                  </a:lnTo>
                  <a:lnTo>
                    <a:pt x="624" y="726"/>
                  </a:lnTo>
                  <a:lnTo>
                    <a:pt x="638" y="718"/>
                  </a:lnTo>
                  <a:lnTo>
                    <a:pt x="654" y="714"/>
                  </a:lnTo>
                  <a:lnTo>
                    <a:pt x="668" y="710"/>
                  </a:lnTo>
                  <a:lnTo>
                    <a:pt x="684" y="708"/>
                  </a:lnTo>
                  <a:lnTo>
                    <a:pt x="700" y="706"/>
                  </a:lnTo>
                  <a:lnTo>
                    <a:pt x="716" y="708"/>
                  </a:lnTo>
                  <a:lnTo>
                    <a:pt x="732" y="710"/>
                  </a:lnTo>
                  <a:lnTo>
                    <a:pt x="746" y="714"/>
                  </a:lnTo>
                  <a:lnTo>
                    <a:pt x="762" y="718"/>
                  </a:lnTo>
                  <a:lnTo>
                    <a:pt x="776" y="726"/>
                  </a:lnTo>
                  <a:lnTo>
                    <a:pt x="790" y="734"/>
                  </a:lnTo>
                  <a:lnTo>
                    <a:pt x="804" y="742"/>
                  </a:lnTo>
                  <a:lnTo>
                    <a:pt x="816" y="754"/>
                  </a:lnTo>
                  <a:lnTo>
                    <a:pt x="816" y="754"/>
                  </a:lnTo>
                  <a:lnTo>
                    <a:pt x="826" y="766"/>
                  </a:lnTo>
                  <a:lnTo>
                    <a:pt x="836" y="780"/>
                  </a:lnTo>
                  <a:lnTo>
                    <a:pt x="844" y="792"/>
                  </a:lnTo>
                  <a:lnTo>
                    <a:pt x="852" y="808"/>
                  </a:lnTo>
                  <a:lnTo>
                    <a:pt x="856" y="822"/>
                  </a:lnTo>
                  <a:lnTo>
                    <a:pt x="860" y="838"/>
                  </a:lnTo>
                  <a:lnTo>
                    <a:pt x="862" y="852"/>
                  </a:lnTo>
                  <a:lnTo>
                    <a:pt x="864" y="868"/>
                  </a:lnTo>
                  <a:lnTo>
                    <a:pt x="862" y="884"/>
                  </a:lnTo>
                  <a:lnTo>
                    <a:pt x="860" y="898"/>
                  </a:lnTo>
                  <a:lnTo>
                    <a:pt x="856" y="914"/>
                  </a:lnTo>
                  <a:lnTo>
                    <a:pt x="852" y="928"/>
                  </a:lnTo>
                  <a:lnTo>
                    <a:pt x="844" y="944"/>
                  </a:lnTo>
                  <a:lnTo>
                    <a:pt x="836" y="956"/>
                  </a:lnTo>
                  <a:lnTo>
                    <a:pt x="826" y="970"/>
                  </a:lnTo>
                  <a:lnTo>
                    <a:pt x="816" y="982"/>
                  </a:lnTo>
                  <a:lnTo>
                    <a:pt x="814" y="982"/>
                  </a:lnTo>
                  <a:lnTo>
                    <a:pt x="814" y="984"/>
                  </a:lnTo>
                  <a:lnTo>
                    <a:pt x="814" y="984"/>
                  </a:lnTo>
                  <a:lnTo>
                    <a:pt x="790" y="1006"/>
                  </a:lnTo>
                  <a:lnTo>
                    <a:pt x="762" y="1024"/>
                  </a:lnTo>
                  <a:lnTo>
                    <a:pt x="734" y="1040"/>
                  </a:lnTo>
                  <a:lnTo>
                    <a:pt x="706" y="1054"/>
                  </a:lnTo>
                  <a:lnTo>
                    <a:pt x="676" y="1064"/>
                  </a:lnTo>
                  <a:lnTo>
                    <a:pt x="646" y="1072"/>
                  </a:lnTo>
                  <a:lnTo>
                    <a:pt x="614" y="1076"/>
                  </a:lnTo>
                  <a:lnTo>
                    <a:pt x="584" y="1078"/>
                  </a:lnTo>
                  <a:lnTo>
                    <a:pt x="584" y="1078"/>
                  </a:lnTo>
                  <a:lnTo>
                    <a:pt x="552" y="1076"/>
                  </a:lnTo>
                  <a:lnTo>
                    <a:pt x="520" y="1072"/>
                  </a:lnTo>
                  <a:lnTo>
                    <a:pt x="490" y="1064"/>
                  </a:lnTo>
                  <a:lnTo>
                    <a:pt x="460" y="1054"/>
                  </a:lnTo>
                  <a:lnTo>
                    <a:pt x="432" y="1040"/>
                  </a:lnTo>
                  <a:lnTo>
                    <a:pt x="404" y="1024"/>
                  </a:lnTo>
                  <a:lnTo>
                    <a:pt x="376" y="1006"/>
                  </a:lnTo>
                  <a:lnTo>
                    <a:pt x="352" y="984"/>
                  </a:lnTo>
                  <a:lnTo>
                    <a:pt x="352" y="984"/>
                  </a:lnTo>
                  <a:lnTo>
                    <a:pt x="332" y="962"/>
                  </a:lnTo>
                  <a:lnTo>
                    <a:pt x="314" y="940"/>
                  </a:lnTo>
                  <a:lnTo>
                    <a:pt x="298" y="916"/>
                  </a:lnTo>
                  <a:lnTo>
                    <a:pt x="286" y="890"/>
                  </a:lnTo>
                  <a:lnTo>
                    <a:pt x="276" y="864"/>
                  </a:lnTo>
                  <a:lnTo>
                    <a:pt x="266" y="838"/>
                  </a:lnTo>
                  <a:lnTo>
                    <a:pt x="260" y="812"/>
                  </a:lnTo>
                  <a:lnTo>
                    <a:pt x="258" y="784"/>
                  </a:lnTo>
                  <a:lnTo>
                    <a:pt x="256" y="758"/>
                  </a:lnTo>
                  <a:lnTo>
                    <a:pt x="256" y="730"/>
                  </a:lnTo>
                  <a:lnTo>
                    <a:pt x="260" y="702"/>
                  </a:lnTo>
                  <a:lnTo>
                    <a:pt x="266" y="676"/>
                  </a:lnTo>
                  <a:lnTo>
                    <a:pt x="274" y="650"/>
                  </a:lnTo>
                  <a:lnTo>
                    <a:pt x="284" y="624"/>
                  </a:lnTo>
                  <a:lnTo>
                    <a:pt x="296" y="600"/>
                  </a:lnTo>
                  <a:lnTo>
                    <a:pt x="312" y="576"/>
                  </a:lnTo>
                  <a:lnTo>
                    <a:pt x="312" y="576"/>
                  </a:lnTo>
                  <a:lnTo>
                    <a:pt x="330" y="550"/>
                  </a:lnTo>
                  <a:lnTo>
                    <a:pt x="352" y="528"/>
                  </a:lnTo>
                  <a:lnTo>
                    <a:pt x="352" y="528"/>
                  </a:lnTo>
                  <a:lnTo>
                    <a:pt x="376" y="506"/>
                  </a:lnTo>
                  <a:lnTo>
                    <a:pt x="404" y="486"/>
                  </a:lnTo>
                  <a:lnTo>
                    <a:pt x="432" y="470"/>
                  </a:lnTo>
                  <a:lnTo>
                    <a:pt x="460" y="456"/>
                  </a:lnTo>
                  <a:lnTo>
                    <a:pt x="490" y="446"/>
                  </a:lnTo>
                  <a:lnTo>
                    <a:pt x="520" y="438"/>
                  </a:lnTo>
                  <a:lnTo>
                    <a:pt x="552" y="434"/>
                  </a:lnTo>
                  <a:lnTo>
                    <a:pt x="584" y="432"/>
                  </a:lnTo>
                  <a:lnTo>
                    <a:pt x="584" y="0"/>
                  </a:lnTo>
                  <a:lnTo>
                    <a:pt x="584" y="0"/>
                  </a:lnTo>
                  <a:lnTo>
                    <a:pt x="554" y="2"/>
                  </a:lnTo>
                  <a:lnTo>
                    <a:pt x="524" y="4"/>
                  </a:lnTo>
                  <a:lnTo>
                    <a:pt x="494" y="8"/>
                  </a:lnTo>
                  <a:lnTo>
                    <a:pt x="466" y="12"/>
                  </a:lnTo>
                  <a:lnTo>
                    <a:pt x="438" y="20"/>
                  </a:lnTo>
                  <a:lnTo>
                    <a:pt x="410" y="26"/>
                  </a:lnTo>
                  <a:lnTo>
                    <a:pt x="382" y="36"/>
                  </a:lnTo>
                  <a:lnTo>
                    <a:pt x="356" y="46"/>
                  </a:lnTo>
                  <a:lnTo>
                    <a:pt x="330" y="58"/>
                  </a:lnTo>
                  <a:lnTo>
                    <a:pt x="306" y="70"/>
                  </a:lnTo>
                  <a:lnTo>
                    <a:pt x="282" y="84"/>
                  </a:lnTo>
                  <a:lnTo>
                    <a:pt x="258" y="100"/>
                  </a:lnTo>
                  <a:lnTo>
                    <a:pt x="234" y="116"/>
                  </a:lnTo>
                  <a:lnTo>
                    <a:pt x="212" y="132"/>
                  </a:lnTo>
                  <a:lnTo>
                    <a:pt x="192" y="150"/>
                  </a:lnTo>
                  <a:lnTo>
                    <a:pt x="172" y="170"/>
                  </a:lnTo>
                  <a:lnTo>
                    <a:pt x="152" y="190"/>
                  </a:lnTo>
                  <a:lnTo>
                    <a:pt x="134" y="210"/>
                  </a:lnTo>
                  <a:lnTo>
                    <a:pt x="116" y="232"/>
                  </a:lnTo>
                  <a:lnTo>
                    <a:pt x="100" y="254"/>
                  </a:lnTo>
                  <a:lnTo>
                    <a:pt x="84" y="278"/>
                  </a:lnTo>
                  <a:lnTo>
                    <a:pt x="70" y="302"/>
                  </a:lnTo>
                  <a:lnTo>
                    <a:pt x="58" y="326"/>
                  </a:lnTo>
                  <a:lnTo>
                    <a:pt x="46" y="352"/>
                  </a:lnTo>
                  <a:lnTo>
                    <a:pt x="36" y="378"/>
                  </a:lnTo>
                  <a:lnTo>
                    <a:pt x="26" y="404"/>
                  </a:lnTo>
                  <a:lnTo>
                    <a:pt x="18" y="432"/>
                  </a:lnTo>
                  <a:lnTo>
                    <a:pt x="12" y="460"/>
                  </a:lnTo>
                  <a:lnTo>
                    <a:pt x="6" y="488"/>
                  </a:lnTo>
                  <a:lnTo>
                    <a:pt x="4" y="516"/>
                  </a:lnTo>
                  <a:lnTo>
                    <a:pt x="2" y="546"/>
                  </a:lnTo>
                  <a:lnTo>
                    <a:pt x="0" y="576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4" y="634"/>
                  </a:lnTo>
                  <a:lnTo>
                    <a:pt x="6" y="662"/>
                  </a:lnTo>
                  <a:lnTo>
                    <a:pt x="12" y="690"/>
                  </a:lnTo>
                  <a:lnTo>
                    <a:pt x="18" y="718"/>
                  </a:lnTo>
                  <a:lnTo>
                    <a:pt x="26" y="746"/>
                  </a:lnTo>
                  <a:lnTo>
                    <a:pt x="36" y="772"/>
                  </a:lnTo>
                  <a:lnTo>
                    <a:pt x="46" y="798"/>
                  </a:lnTo>
                  <a:lnTo>
                    <a:pt x="58" y="824"/>
                  </a:lnTo>
                  <a:lnTo>
                    <a:pt x="70" y="848"/>
                  </a:lnTo>
                  <a:lnTo>
                    <a:pt x="84" y="872"/>
                  </a:lnTo>
                  <a:lnTo>
                    <a:pt x="100" y="896"/>
                  </a:lnTo>
                  <a:lnTo>
                    <a:pt x="116" y="918"/>
                  </a:lnTo>
                  <a:lnTo>
                    <a:pt x="134" y="940"/>
                  </a:lnTo>
                  <a:lnTo>
                    <a:pt x="152" y="962"/>
                  </a:lnTo>
                  <a:lnTo>
                    <a:pt x="172" y="982"/>
                  </a:lnTo>
                  <a:lnTo>
                    <a:pt x="192" y="1000"/>
                  </a:lnTo>
                  <a:lnTo>
                    <a:pt x="212" y="1018"/>
                  </a:lnTo>
                  <a:lnTo>
                    <a:pt x="234" y="1036"/>
                  </a:lnTo>
                  <a:lnTo>
                    <a:pt x="258" y="1052"/>
                  </a:lnTo>
                  <a:lnTo>
                    <a:pt x="282" y="1066"/>
                  </a:lnTo>
                  <a:lnTo>
                    <a:pt x="306" y="1080"/>
                  </a:lnTo>
                  <a:lnTo>
                    <a:pt x="330" y="1092"/>
                  </a:lnTo>
                  <a:lnTo>
                    <a:pt x="356" y="1104"/>
                  </a:lnTo>
                  <a:lnTo>
                    <a:pt x="382" y="1114"/>
                  </a:lnTo>
                  <a:lnTo>
                    <a:pt x="410" y="1124"/>
                  </a:lnTo>
                  <a:lnTo>
                    <a:pt x="438" y="1132"/>
                  </a:lnTo>
                  <a:lnTo>
                    <a:pt x="466" y="1138"/>
                  </a:lnTo>
                  <a:lnTo>
                    <a:pt x="494" y="1142"/>
                  </a:lnTo>
                  <a:lnTo>
                    <a:pt x="524" y="1146"/>
                  </a:lnTo>
                  <a:lnTo>
                    <a:pt x="554" y="1148"/>
                  </a:lnTo>
                  <a:lnTo>
                    <a:pt x="584" y="1150"/>
                  </a:lnTo>
                  <a:lnTo>
                    <a:pt x="584" y="1150"/>
                  </a:lnTo>
                  <a:lnTo>
                    <a:pt x="614" y="1148"/>
                  </a:lnTo>
                  <a:lnTo>
                    <a:pt x="646" y="1146"/>
                  </a:lnTo>
                  <a:lnTo>
                    <a:pt x="676" y="1142"/>
                  </a:lnTo>
                  <a:lnTo>
                    <a:pt x="706" y="1136"/>
                  </a:lnTo>
                  <a:lnTo>
                    <a:pt x="734" y="1130"/>
                  </a:lnTo>
                  <a:lnTo>
                    <a:pt x="764" y="1122"/>
                  </a:lnTo>
                  <a:lnTo>
                    <a:pt x="792" y="1112"/>
                  </a:lnTo>
                  <a:lnTo>
                    <a:pt x="818" y="1100"/>
                  </a:lnTo>
                  <a:lnTo>
                    <a:pt x="846" y="1088"/>
                  </a:lnTo>
                  <a:lnTo>
                    <a:pt x="872" y="1074"/>
                  </a:lnTo>
                  <a:lnTo>
                    <a:pt x="896" y="1060"/>
                  </a:lnTo>
                  <a:lnTo>
                    <a:pt x="920" y="1044"/>
                  </a:lnTo>
                  <a:lnTo>
                    <a:pt x="944" y="1026"/>
                  </a:lnTo>
                  <a:lnTo>
                    <a:pt x="966" y="1008"/>
                  </a:lnTo>
                  <a:lnTo>
                    <a:pt x="988" y="988"/>
                  </a:lnTo>
                  <a:lnTo>
                    <a:pt x="1008" y="968"/>
                  </a:lnTo>
                  <a:lnTo>
                    <a:pt x="1008" y="574"/>
                  </a:lnTo>
                  <a:lnTo>
                    <a:pt x="584" y="5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23" name="Freeform 20"/>
            <p:cNvSpPr>
              <a:spLocks noEditPoints="1"/>
            </p:cNvSpPr>
            <p:nvPr userDrawn="1"/>
          </p:nvSpPr>
          <p:spPr bwMode="auto">
            <a:xfrm>
              <a:off x="1428" y="2425"/>
              <a:ext cx="2328" cy="384"/>
            </a:xfrm>
            <a:custGeom>
              <a:avLst/>
              <a:gdLst>
                <a:gd name="T0" fmla="*/ 2222 w 2328"/>
                <a:gd name="T1" fmla="*/ 266 h 384"/>
                <a:gd name="T2" fmla="*/ 2204 w 2328"/>
                <a:gd name="T3" fmla="*/ 300 h 384"/>
                <a:gd name="T4" fmla="*/ 2156 w 2328"/>
                <a:gd name="T5" fmla="*/ 312 h 384"/>
                <a:gd name="T6" fmla="*/ 2076 w 2328"/>
                <a:gd name="T7" fmla="*/ 62 h 384"/>
                <a:gd name="T8" fmla="*/ 2144 w 2328"/>
                <a:gd name="T9" fmla="*/ 158 h 384"/>
                <a:gd name="T10" fmla="*/ 2182 w 2328"/>
                <a:gd name="T11" fmla="*/ 162 h 384"/>
                <a:gd name="T12" fmla="*/ 2214 w 2328"/>
                <a:gd name="T13" fmla="*/ 180 h 384"/>
                <a:gd name="T14" fmla="*/ 2224 w 2328"/>
                <a:gd name="T15" fmla="*/ 222 h 384"/>
                <a:gd name="T16" fmla="*/ 1686 w 2328"/>
                <a:gd name="T17" fmla="*/ 108 h 384"/>
                <a:gd name="T18" fmla="*/ 1630 w 2328"/>
                <a:gd name="T19" fmla="*/ 108 h 384"/>
                <a:gd name="T20" fmla="*/ 1732 w 2328"/>
                <a:gd name="T21" fmla="*/ 62 h 384"/>
                <a:gd name="T22" fmla="*/ 1278 w 2328"/>
                <a:gd name="T23" fmla="*/ 222 h 384"/>
                <a:gd name="T24" fmla="*/ 1266 w 2328"/>
                <a:gd name="T25" fmla="*/ 266 h 384"/>
                <a:gd name="T26" fmla="*/ 1230 w 2328"/>
                <a:gd name="T27" fmla="*/ 284 h 384"/>
                <a:gd name="T28" fmla="*/ 1194 w 2328"/>
                <a:gd name="T29" fmla="*/ 312 h 384"/>
                <a:gd name="T30" fmla="*/ 1136 w 2328"/>
                <a:gd name="T31" fmla="*/ 286 h 384"/>
                <a:gd name="T32" fmla="*/ 1084 w 2328"/>
                <a:gd name="T33" fmla="*/ 280 h 384"/>
                <a:gd name="T34" fmla="*/ 1056 w 2328"/>
                <a:gd name="T35" fmla="*/ 254 h 384"/>
                <a:gd name="T36" fmla="*/ 1052 w 2328"/>
                <a:gd name="T37" fmla="*/ 144 h 384"/>
                <a:gd name="T38" fmla="*/ 1056 w 2328"/>
                <a:gd name="T39" fmla="*/ 112 h 384"/>
                <a:gd name="T40" fmla="*/ 1082 w 2328"/>
                <a:gd name="T41" fmla="*/ 88 h 384"/>
                <a:gd name="T42" fmla="*/ 1136 w 2328"/>
                <a:gd name="T43" fmla="*/ 80 h 384"/>
                <a:gd name="T44" fmla="*/ 1194 w 2328"/>
                <a:gd name="T45" fmla="*/ 80 h 384"/>
                <a:gd name="T46" fmla="*/ 1232 w 2328"/>
                <a:gd name="T47" fmla="*/ 84 h 384"/>
                <a:gd name="T48" fmla="*/ 1266 w 2328"/>
                <a:gd name="T49" fmla="*/ 102 h 384"/>
                <a:gd name="T50" fmla="*/ 1278 w 2328"/>
                <a:gd name="T51" fmla="*/ 144 h 384"/>
                <a:gd name="T52" fmla="*/ 662 w 2328"/>
                <a:gd name="T53" fmla="*/ 108 h 384"/>
                <a:gd name="T54" fmla="*/ 734 w 2328"/>
                <a:gd name="T55" fmla="*/ 206 h 384"/>
                <a:gd name="T56" fmla="*/ 742 w 2328"/>
                <a:gd name="T57" fmla="*/ 264 h 384"/>
                <a:gd name="T58" fmla="*/ 600 w 2328"/>
                <a:gd name="T59" fmla="*/ 62 h 384"/>
                <a:gd name="T60" fmla="*/ 252 w 2328"/>
                <a:gd name="T61" fmla="*/ 312 h 384"/>
                <a:gd name="T62" fmla="*/ 164 w 2328"/>
                <a:gd name="T63" fmla="*/ 202 h 384"/>
                <a:gd name="T64" fmla="*/ 104 w 2328"/>
                <a:gd name="T65" fmla="*/ 62 h 384"/>
                <a:gd name="T66" fmla="*/ 194 w 2328"/>
                <a:gd name="T67" fmla="*/ 158 h 384"/>
                <a:gd name="T68" fmla="*/ 252 w 2328"/>
                <a:gd name="T69" fmla="*/ 312 h 384"/>
                <a:gd name="T70" fmla="*/ 0 w 2328"/>
                <a:gd name="T71" fmla="*/ 384 h 384"/>
                <a:gd name="T72" fmla="*/ 1108 w 2328"/>
                <a:gd name="T73" fmla="*/ 142 h 384"/>
                <a:gd name="T74" fmla="*/ 1110 w 2328"/>
                <a:gd name="T75" fmla="*/ 232 h 384"/>
                <a:gd name="T76" fmla="*/ 1126 w 2328"/>
                <a:gd name="T77" fmla="*/ 240 h 384"/>
                <a:gd name="T78" fmla="*/ 1126 w 2328"/>
                <a:gd name="T79" fmla="*/ 124 h 384"/>
                <a:gd name="T80" fmla="*/ 1112 w 2328"/>
                <a:gd name="T81" fmla="*/ 128 h 384"/>
                <a:gd name="T82" fmla="*/ 1202 w 2328"/>
                <a:gd name="T83" fmla="*/ 124 h 384"/>
                <a:gd name="T84" fmla="*/ 1202 w 2328"/>
                <a:gd name="T85" fmla="*/ 240 h 384"/>
                <a:gd name="T86" fmla="*/ 1216 w 2328"/>
                <a:gd name="T87" fmla="*/ 238 h 384"/>
                <a:gd name="T88" fmla="*/ 1220 w 2328"/>
                <a:gd name="T89" fmla="*/ 142 h 384"/>
                <a:gd name="T90" fmla="*/ 1216 w 2328"/>
                <a:gd name="T91" fmla="*/ 128 h 384"/>
                <a:gd name="T92" fmla="*/ 2148 w 2328"/>
                <a:gd name="T93" fmla="*/ 202 h 384"/>
                <a:gd name="T94" fmla="*/ 2148 w 2328"/>
                <a:gd name="T95" fmla="*/ 268 h 384"/>
                <a:gd name="T96" fmla="*/ 2162 w 2328"/>
                <a:gd name="T97" fmla="*/ 264 h 384"/>
                <a:gd name="T98" fmla="*/ 2166 w 2328"/>
                <a:gd name="T99" fmla="*/ 220 h 384"/>
                <a:gd name="T100" fmla="*/ 2162 w 2328"/>
                <a:gd name="T101" fmla="*/ 206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328" h="384">
                  <a:moveTo>
                    <a:pt x="2224" y="248"/>
                  </a:moveTo>
                  <a:lnTo>
                    <a:pt x="2224" y="248"/>
                  </a:lnTo>
                  <a:lnTo>
                    <a:pt x="2222" y="266"/>
                  </a:lnTo>
                  <a:lnTo>
                    <a:pt x="2220" y="280"/>
                  </a:lnTo>
                  <a:lnTo>
                    <a:pt x="2212" y="292"/>
                  </a:lnTo>
                  <a:lnTo>
                    <a:pt x="2204" y="300"/>
                  </a:lnTo>
                  <a:lnTo>
                    <a:pt x="2192" y="306"/>
                  </a:lnTo>
                  <a:lnTo>
                    <a:pt x="2176" y="310"/>
                  </a:lnTo>
                  <a:lnTo>
                    <a:pt x="2156" y="312"/>
                  </a:lnTo>
                  <a:lnTo>
                    <a:pt x="2134" y="312"/>
                  </a:lnTo>
                  <a:lnTo>
                    <a:pt x="2076" y="312"/>
                  </a:lnTo>
                  <a:lnTo>
                    <a:pt x="2076" y="62"/>
                  </a:lnTo>
                  <a:lnTo>
                    <a:pt x="2134" y="62"/>
                  </a:lnTo>
                  <a:lnTo>
                    <a:pt x="2134" y="158"/>
                  </a:lnTo>
                  <a:lnTo>
                    <a:pt x="2144" y="158"/>
                  </a:lnTo>
                  <a:lnTo>
                    <a:pt x="2144" y="158"/>
                  </a:lnTo>
                  <a:lnTo>
                    <a:pt x="2164" y="158"/>
                  </a:lnTo>
                  <a:lnTo>
                    <a:pt x="2182" y="162"/>
                  </a:lnTo>
                  <a:lnTo>
                    <a:pt x="2196" y="166"/>
                  </a:lnTo>
                  <a:lnTo>
                    <a:pt x="2206" y="172"/>
                  </a:lnTo>
                  <a:lnTo>
                    <a:pt x="2214" y="180"/>
                  </a:lnTo>
                  <a:lnTo>
                    <a:pt x="2220" y="190"/>
                  </a:lnTo>
                  <a:lnTo>
                    <a:pt x="2224" y="204"/>
                  </a:lnTo>
                  <a:lnTo>
                    <a:pt x="2224" y="222"/>
                  </a:lnTo>
                  <a:lnTo>
                    <a:pt x="2224" y="248"/>
                  </a:lnTo>
                  <a:close/>
                  <a:moveTo>
                    <a:pt x="1732" y="108"/>
                  </a:moveTo>
                  <a:lnTo>
                    <a:pt x="1686" y="108"/>
                  </a:lnTo>
                  <a:lnTo>
                    <a:pt x="1686" y="312"/>
                  </a:lnTo>
                  <a:lnTo>
                    <a:pt x="1630" y="312"/>
                  </a:lnTo>
                  <a:lnTo>
                    <a:pt x="1630" y="108"/>
                  </a:lnTo>
                  <a:lnTo>
                    <a:pt x="1582" y="108"/>
                  </a:lnTo>
                  <a:lnTo>
                    <a:pt x="1582" y="62"/>
                  </a:lnTo>
                  <a:lnTo>
                    <a:pt x="1732" y="62"/>
                  </a:lnTo>
                  <a:lnTo>
                    <a:pt x="1732" y="108"/>
                  </a:lnTo>
                  <a:close/>
                  <a:moveTo>
                    <a:pt x="1278" y="222"/>
                  </a:moveTo>
                  <a:lnTo>
                    <a:pt x="1278" y="222"/>
                  </a:lnTo>
                  <a:lnTo>
                    <a:pt x="1276" y="240"/>
                  </a:lnTo>
                  <a:lnTo>
                    <a:pt x="1272" y="254"/>
                  </a:lnTo>
                  <a:lnTo>
                    <a:pt x="1266" y="266"/>
                  </a:lnTo>
                  <a:lnTo>
                    <a:pt x="1258" y="274"/>
                  </a:lnTo>
                  <a:lnTo>
                    <a:pt x="1246" y="280"/>
                  </a:lnTo>
                  <a:lnTo>
                    <a:pt x="1230" y="284"/>
                  </a:lnTo>
                  <a:lnTo>
                    <a:pt x="1214" y="286"/>
                  </a:lnTo>
                  <a:lnTo>
                    <a:pt x="1194" y="286"/>
                  </a:lnTo>
                  <a:lnTo>
                    <a:pt x="1194" y="312"/>
                  </a:lnTo>
                  <a:lnTo>
                    <a:pt x="1136" y="312"/>
                  </a:lnTo>
                  <a:lnTo>
                    <a:pt x="1136" y="286"/>
                  </a:lnTo>
                  <a:lnTo>
                    <a:pt x="1136" y="286"/>
                  </a:lnTo>
                  <a:lnTo>
                    <a:pt x="1116" y="286"/>
                  </a:lnTo>
                  <a:lnTo>
                    <a:pt x="1098" y="284"/>
                  </a:lnTo>
                  <a:lnTo>
                    <a:pt x="1084" y="280"/>
                  </a:lnTo>
                  <a:lnTo>
                    <a:pt x="1072" y="274"/>
                  </a:lnTo>
                  <a:lnTo>
                    <a:pt x="1062" y="266"/>
                  </a:lnTo>
                  <a:lnTo>
                    <a:pt x="1056" y="254"/>
                  </a:lnTo>
                  <a:lnTo>
                    <a:pt x="1052" y="240"/>
                  </a:lnTo>
                  <a:lnTo>
                    <a:pt x="1052" y="222"/>
                  </a:lnTo>
                  <a:lnTo>
                    <a:pt x="1052" y="144"/>
                  </a:lnTo>
                  <a:lnTo>
                    <a:pt x="1052" y="144"/>
                  </a:lnTo>
                  <a:lnTo>
                    <a:pt x="1052" y="128"/>
                  </a:lnTo>
                  <a:lnTo>
                    <a:pt x="1056" y="112"/>
                  </a:lnTo>
                  <a:lnTo>
                    <a:pt x="1062" y="102"/>
                  </a:lnTo>
                  <a:lnTo>
                    <a:pt x="1072" y="94"/>
                  </a:lnTo>
                  <a:lnTo>
                    <a:pt x="1082" y="88"/>
                  </a:lnTo>
                  <a:lnTo>
                    <a:pt x="1098" y="84"/>
                  </a:lnTo>
                  <a:lnTo>
                    <a:pt x="1116" y="82"/>
                  </a:lnTo>
                  <a:lnTo>
                    <a:pt x="1136" y="80"/>
                  </a:lnTo>
                  <a:lnTo>
                    <a:pt x="1136" y="62"/>
                  </a:lnTo>
                  <a:lnTo>
                    <a:pt x="1194" y="62"/>
                  </a:lnTo>
                  <a:lnTo>
                    <a:pt x="1194" y="80"/>
                  </a:lnTo>
                  <a:lnTo>
                    <a:pt x="1194" y="80"/>
                  </a:lnTo>
                  <a:lnTo>
                    <a:pt x="1214" y="82"/>
                  </a:lnTo>
                  <a:lnTo>
                    <a:pt x="1232" y="84"/>
                  </a:lnTo>
                  <a:lnTo>
                    <a:pt x="1246" y="88"/>
                  </a:lnTo>
                  <a:lnTo>
                    <a:pt x="1258" y="94"/>
                  </a:lnTo>
                  <a:lnTo>
                    <a:pt x="1266" y="102"/>
                  </a:lnTo>
                  <a:lnTo>
                    <a:pt x="1272" y="112"/>
                  </a:lnTo>
                  <a:lnTo>
                    <a:pt x="1276" y="128"/>
                  </a:lnTo>
                  <a:lnTo>
                    <a:pt x="1278" y="144"/>
                  </a:lnTo>
                  <a:lnTo>
                    <a:pt x="1278" y="222"/>
                  </a:lnTo>
                  <a:close/>
                  <a:moveTo>
                    <a:pt x="742" y="108"/>
                  </a:moveTo>
                  <a:lnTo>
                    <a:pt x="662" y="108"/>
                  </a:lnTo>
                  <a:lnTo>
                    <a:pt x="662" y="158"/>
                  </a:lnTo>
                  <a:lnTo>
                    <a:pt x="734" y="158"/>
                  </a:lnTo>
                  <a:lnTo>
                    <a:pt x="734" y="206"/>
                  </a:lnTo>
                  <a:lnTo>
                    <a:pt x="662" y="206"/>
                  </a:lnTo>
                  <a:lnTo>
                    <a:pt x="662" y="264"/>
                  </a:lnTo>
                  <a:lnTo>
                    <a:pt x="742" y="264"/>
                  </a:lnTo>
                  <a:lnTo>
                    <a:pt x="742" y="312"/>
                  </a:lnTo>
                  <a:lnTo>
                    <a:pt x="600" y="312"/>
                  </a:lnTo>
                  <a:lnTo>
                    <a:pt x="600" y="62"/>
                  </a:lnTo>
                  <a:lnTo>
                    <a:pt x="742" y="62"/>
                  </a:lnTo>
                  <a:lnTo>
                    <a:pt x="742" y="108"/>
                  </a:lnTo>
                  <a:close/>
                  <a:moveTo>
                    <a:pt x="252" y="312"/>
                  </a:moveTo>
                  <a:lnTo>
                    <a:pt x="194" y="312"/>
                  </a:lnTo>
                  <a:lnTo>
                    <a:pt x="194" y="202"/>
                  </a:lnTo>
                  <a:lnTo>
                    <a:pt x="164" y="202"/>
                  </a:lnTo>
                  <a:lnTo>
                    <a:pt x="164" y="312"/>
                  </a:lnTo>
                  <a:lnTo>
                    <a:pt x="104" y="312"/>
                  </a:lnTo>
                  <a:lnTo>
                    <a:pt x="104" y="62"/>
                  </a:lnTo>
                  <a:lnTo>
                    <a:pt x="164" y="62"/>
                  </a:lnTo>
                  <a:lnTo>
                    <a:pt x="164" y="158"/>
                  </a:lnTo>
                  <a:lnTo>
                    <a:pt x="194" y="158"/>
                  </a:lnTo>
                  <a:lnTo>
                    <a:pt x="194" y="62"/>
                  </a:lnTo>
                  <a:lnTo>
                    <a:pt x="252" y="62"/>
                  </a:lnTo>
                  <a:lnTo>
                    <a:pt x="252" y="312"/>
                  </a:lnTo>
                  <a:close/>
                  <a:moveTo>
                    <a:pt x="2328" y="0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2328" y="384"/>
                  </a:lnTo>
                  <a:lnTo>
                    <a:pt x="2328" y="0"/>
                  </a:lnTo>
                  <a:close/>
                  <a:moveTo>
                    <a:pt x="1108" y="142"/>
                  </a:moveTo>
                  <a:lnTo>
                    <a:pt x="1108" y="224"/>
                  </a:lnTo>
                  <a:lnTo>
                    <a:pt x="1108" y="224"/>
                  </a:lnTo>
                  <a:lnTo>
                    <a:pt x="1110" y="232"/>
                  </a:lnTo>
                  <a:lnTo>
                    <a:pt x="1112" y="238"/>
                  </a:lnTo>
                  <a:lnTo>
                    <a:pt x="1118" y="240"/>
                  </a:lnTo>
                  <a:lnTo>
                    <a:pt x="1126" y="240"/>
                  </a:lnTo>
                  <a:lnTo>
                    <a:pt x="1136" y="240"/>
                  </a:lnTo>
                  <a:lnTo>
                    <a:pt x="1136" y="124"/>
                  </a:lnTo>
                  <a:lnTo>
                    <a:pt x="1126" y="124"/>
                  </a:lnTo>
                  <a:lnTo>
                    <a:pt x="1126" y="124"/>
                  </a:lnTo>
                  <a:lnTo>
                    <a:pt x="1118" y="126"/>
                  </a:lnTo>
                  <a:lnTo>
                    <a:pt x="1112" y="128"/>
                  </a:lnTo>
                  <a:lnTo>
                    <a:pt x="1110" y="134"/>
                  </a:lnTo>
                  <a:lnTo>
                    <a:pt x="1108" y="142"/>
                  </a:lnTo>
                  <a:close/>
                  <a:moveTo>
                    <a:pt x="1202" y="124"/>
                  </a:moveTo>
                  <a:lnTo>
                    <a:pt x="1194" y="124"/>
                  </a:lnTo>
                  <a:lnTo>
                    <a:pt x="1194" y="240"/>
                  </a:lnTo>
                  <a:lnTo>
                    <a:pt x="1202" y="240"/>
                  </a:lnTo>
                  <a:lnTo>
                    <a:pt x="1202" y="240"/>
                  </a:lnTo>
                  <a:lnTo>
                    <a:pt x="1210" y="240"/>
                  </a:lnTo>
                  <a:lnTo>
                    <a:pt x="1216" y="238"/>
                  </a:lnTo>
                  <a:lnTo>
                    <a:pt x="1220" y="232"/>
                  </a:lnTo>
                  <a:lnTo>
                    <a:pt x="1220" y="222"/>
                  </a:lnTo>
                  <a:lnTo>
                    <a:pt x="1220" y="142"/>
                  </a:lnTo>
                  <a:lnTo>
                    <a:pt x="1220" y="142"/>
                  </a:lnTo>
                  <a:lnTo>
                    <a:pt x="1220" y="134"/>
                  </a:lnTo>
                  <a:lnTo>
                    <a:pt x="1216" y="128"/>
                  </a:lnTo>
                  <a:lnTo>
                    <a:pt x="1210" y="126"/>
                  </a:lnTo>
                  <a:lnTo>
                    <a:pt x="1202" y="124"/>
                  </a:lnTo>
                  <a:close/>
                  <a:moveTo>
                    <a:pt x="2148" y="202"/>
                  </a:moveTo>
                  <a:lnTo>
                    <a:pt x="2134" y="202"/>
                  </a:lnTo>
                  <a:lnTo>
                    <a:pt x="2134" y="268"/>
                  </a:lnTo>
                  <a:lnTo>
                    <a:pt x="2148" y="268"/>
                  </a:lnTo>
                  <a:lnTo>
                    <a:pt x="2148" y="268"/>
                  </a:lnTo>
                  <a:lnTo>
                    <a:pt x="2156" y="266"/>
                  </a:lnTo>
                  <a:lnTo>
                    <a:pt x="2162" y="264"/>
                  </a:lnTo>
                  <a:lnTo>
                    <a:pt x="2164" y="258"/>
                  </a:lnTo>
                  <a:lnTo>
                    <a:pt x="2166" y="250"/>
                  </a:lnTo>
                  <a:lnTo>
                    <a:pt x="2166" y="220"/>
                  </a:lnTo>
                  <a:lnTo>
                    <a:pt x="2166" y="220"/>
                  </a:lnTo>
                  <a:lnTo>
                    <a:pt x="2164" y="212"/>
                  </a:lnTo>
                  <a:lnTo>
                    <a:pt x="2162" y="206"/>
                  </a:lnTo>
                  <a:lnTo>
                    <a:pt x="2156" y="204"/>
                  </a:lnTo>
                  <a:lnTo>
                    <a:pt x="2148" y="2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30" name="Freeform 27"/>
            <p:cNvSpPr>
              <a:spLocks/>
            </p:cNvSpPr>
            <p:nvPr userDrawn="1"/>
          </p:nvSpPr>
          <p:spPr bwMode="auto">
            <a:xfrm>
              <a:off x="2536" y="2549"/>
              <a:ext cx="28" cy="116"/>
            </a:xfrm>
            <a:custGeom>
              <a:avLst/>
              <a:gdLst>
                <a:gd name="T0" fmla="*/ 0 w 28"/>
                <a:gd name="T1" fmla="*/ 18 h 116"/>
                <a:gd name="T2" fmla="*/ 0 w 28"/>
                <a:gd name="T3" fmla="*/ 100 h 116"/>
                <a:gd name="T4" fmla="*/ 0 w 28"/>
                <a:gd name="T5" fmla="*/ 100 h 116"/>
                <a:gd name="T6" fmla="*/ 2 w 28"/>
                <a:gd name="T7" fmla="*/ 108 h 116"/>
                <a:gd name="T8" fmla="*/ 4 w 28"/>
                <a:gd name="T9" fmla="*/ 114 h 116"/>
                <a:gd name="T10" fmla="*/ 10 w 28"/>
                <a:gd name="T11" fmla="*/ 116 h 116"/>
                <a:gd name="T12" fmla="*/ 18 w 28"/>
                <a:gd name="T13" fmla="*/ 116 h 116"/>
                <a:gd name="T14" fmla="*/ 28 w 28"/>
                <a:gd name="T15" fmla="*/ 116 h 116"/>
                <a:gd name="T16" fmla="*/ 28 w 28"/>
                <a:gd name="T17" fmla="*/ 0 h 116"/>
                <a:gd name="T18" fmla="*/ 18 w 28"/>
                <a:gd name="T19" fmla="*/ 0 h 116"/>
                <a:gd name="T20" fmla="*/ 18 w 28"/>
                <a:gd name="T21" fmla="*/ 0 h 116"/>
                <a:gd name="T22" fmla="*/ 10 w 28"/>
                <a:gd name="T23" fmla="*/ 2 h 116"/>
                <a:gd name="T24" fmla="*/ 4 w 28"/>
                <a:gd name="T25" fmla="*/ 4 h 116"/>
                <a:gd name="T26" fmla="*/ 2 w 28"/>
                <a:gd name="T27" fmla="*/ 10 h 116"/>
                <a:gd name="T28" fmla="*/ 0 w 28"/>
                <a:gd name="T29" fmla="*/ 1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8" h="116">
                  <a:moveTo>
                    <a:pt x="0" y="18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2" y="108"/>
                  </a:lnTo>
                  <a:lnTo>
                    <a:pt x="4" y="114"/>
                  </a:lnTo>
                  <a:lnTo>
                    <a:pt x="10" y="116"/>
                  </a:lnTo>
                  <a:lnTo>
                    <a:pt x="18" y="116"/>
                  </a:lnTo>
                  <a:lnTo>
                    <a:pt x="28" y="116"/>
                  </a:lnTo>
                  <a:lnTo>
                    <a:pt x="2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0" y="2"/>
                  </a:lnTo>
                  <a:lnTo>
                    <a:pt x="4" y="4"/>
                  </a:lnTo>
                  <a:lnTo>
                    <a:pt x="2" y="10"/>
                  </a:lnTo>
                  <a:lnTo>
                    <a:pt x="0" y="18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31" name="Freeform 28"/>
            <p:cNvSpPr>
              <a:spLocks/>
            </p:cNvSpPr>
            <p:nvPr userDrawn="1"/>
          </p:nvSpPr>
          <p:spPr bwMode="auto">
            <a:xfrm>
              <a:off x="2622" y="2549"/>
              <a:ext cx="26" cy="116"/>
            </a:xfrm>
            <a:custGeom>
              <a:avLst/>
              <a:gdLst>
                <a:gd name="T0" fmla="*/ 8 w 26"/>
                <a:gd name="T1" fmla="*/ 0 h 116"/>
                <a:gd name="T2" fmla="*/ 0 w 26"/>
                <a:gd name="T3" fmla="*/ 0 h 116"/>
                <a:gd name="T4" fmla="*/ 0 w 26"/>
                <a:gd name="T5" fmla="*/ 116 h 116"/>
                <a:gd name="T6" fmla="*/ 8 w 26"/>
                <a:gd name="T7" fmla="*/ 116 h 116"/>
                <a:gd name="T8" fmla="*/ 8 w 26"/>
                <a:gd name="T9" fmla="*/ 116 h 116"/>
                <a:gd name="T10" fmla="*/ 16 w 26"/>
                <a:gd name="T11" fmla="*/ 116 h 116"/>
                <a:gd name="T12" fmla="*/ 22 w 26"/>
                <a:gd name="T13" fmla="*/ 114 h 116"/>
                <a:gd name="T14" fmla="*/ 26 w 26"/>
                <a:gd name="T15" fmla="*/ 108 h 116"/>
                <a:gd name="T16" fmla="*/ 26 w 26"/>
                <a:gd name="T17" fmla="*/ 98 h 116"/>
                <a:gd name="T18" fmla="*/ 26 w 26"/>
                <a:gd name="T19" fmla="*/ 18 h 116"/>
                <a:gd name="T20" fmla="*/ 26 w 26"/>
                <a:gd name="T21" fmla="*/ 18 h 116"/>
                <a:gd name="T22" fmla="*/ 26 w 26"/>
                <a:gd name="T23" fmla="*/ 10 h 116"/>
                <a:gd name="T24" fmla="*/ 22 w 26"/>
                <a:gd name="T25" fmla="*/ 4 h 116"/>
                <a:gd name="T26" fmla="*/ 16 w 26"/>
                <a:gd name="T27" fmla="*/ 2 h 116"/>
                <a:gd name="T28" fmla="*/ 8 w 26"/>
                <a:gd name="T29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6" h="116">
                  <a:moveTo>
                    <a:pt x="8" y="0"/>
                  </a:moveTo>
                  <a:lnTo>
                    <a:pt x="0" y="0"/>
                  </a:lnTo>
                  <a:lnTo>
                    <a:pt x="0" y="116"/>
                  </a:lnTo>
                  <a:lnTo>
                    <a:pt x="8" y="116"/>
                  </a:lnTo>
                  <a:lnTo>
                    <a:pt x="8" y="116"/>
                  </a:lnTo>
                  <a:lnTo>
                    <a:pt x="16" y="116"/>
                  </a:lnTo>
                  <a:lnTo>
                    <a:pt x="22" y="114"/>
                  </a:lnTo>
                  <a:lnTo>
                    <a:pt x="26" y="108"/>
                  </a:lnTo>
                  <a:lnTo>
                    <a:pt x="26" y="98"/>
                  </a:lnTo>
                  <a:lnTo>
                    <a:pt x="26" y="18"/>
                  </a:lnTo>
                  <a:lnTo>
                    <a:pt x="26" y="18"/>
                  </a:lnTo>
                  <a:lnTo>
                    <a:pt x="26" y="10"/>
                  </a:lnTo>
                  <a:lnTo>
                    <a:pt x="22" y="4"/>
                  </a:lnTo>
                  <a:lnTo>
                    <a:pt x="16" y="2"/>
                  </a:lnTo>
                  <a:lnTo>
                    <a:pt x="8" y="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  <p:sp>
          <p:nvSpPr>
            <p:cNvPr id="1024" name="Freeform 29"/>
            <p:cNvSpPr>
              <a:spLocks/>
            </p:cNvSpPr>
            <p:nvPr userDrawn="1"/>
          </p:nvSpPr>
          <p:spPr bwMode="auto">
            <a:xfrm>
              <a:off x="3562" y="2627"/>
              <a:ext cx="32" cy="66"/>
            </a:xfrm>
            <a:custGeom>
              <a:avLst/>
              <a:gdLst>
                <a:gd name="T0" fmla="*/ 14 w 32"/>
                <a:gd name="T1" fmla="*/ 0 h 66"/>
                <a:gd name="T2" fmla="*/ 0 w 32"/>
                <a:gd name="T3" fmla="*/ 0 h 66"/>
                <a:gd name="T4" fmla="*/ 0 w 32"/>
                <a:gd name="T5" fmla="*/ 66 h 66"/>
                <a:gd name="T6" fmla="*/ 14 w 32"/>
                <a:gd name="T7" fmla="*/ 66 h 66"/>
                <a:gd name="T8" fmla="*/ 14 w 32"/>
                <a:gd name="T9" fmla="*/ 66 h 66"/>
                <a:gd name="T10" fmla="*/ 22 w 32"/>
                <a:gd name="T11" fmla="*/ 64 h 66"/>
                <a:gd name="T12" fmla="*/ 28 w 32"/>
                <a:gd name="T13" fmla="*/ 62 h 66"/>
                <a:gd name="T14" fmla="*/ 30 w 32"/>
                <a:gd name="T15" fmla="*/ 56 h 66"/>
                <a:gd name="T16" fmla="*/ 32 w 32"/>
                <a:gd name="T17" fmla="*/ 48 h 66"/>
                <a:gd name="T18" fmla="*/ 32 w 32"/>
                <a:gd name="T19" fmla="*/ 18 h 66"/>
                <a:gd name="T20" fmla="*/ 32 w 32"/>
                <a:gd name="T21" fmla="*/ 18 h 66"/>
                <a:gd name="T22" fmla="*/ 30 w 32"/>
                <a:gd name="T23" fmla="*/ 10 h 66"/>
                <a:gd name="T24" fmla="*/ 28 w 32"/>
                <a:gd name="T25" fmla="*/ 4 h 66"/>
                <a:gd name="T26" fmla="*/ 22 w 32"/>
                <a:gd name="T27" fmla="*/ 2 h 66"/>
                <a:gd name="T28" fmla="*/ 14 w 32"/>
                <a:gd name="T29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" h="66">
                  <a:moveTo>
                    <a:pt x="14" y="0"/>
                  </a:moveTo>
                  <a:lnTo>
                    <a:pt x="0" y="0"/>
                  </a:lnTo>
                  <a:lnTo>
                    <a:pt x="0" y="66"/>
                  </a:lnTo>
                  <a:lnTo>
                    <a:pt x="14" y="66"/>
                  </a:lnTo>
                  <a:lnTo>
                    <a:pt x="14" y="66"/>
                  </a:lnTo>
                  <a:lnTo>
                    <a:pt x="22" y="64"/>
                  </a:lnTo>
                  <a:lnTo>
                    <a:pt x="28" y="62"/>
                  </a:lnTo>
                  <a:lnTo>
                    <a:pt x="30" y="56"/>
                  </a:lnTo>
                  <a:lnTo>
                    <a:pt x="32" y="48"/>
                  </a:lnTo>
                  <a:lnTo>
                    <a:pt x="32" y="18"/>
                  </a:lnTo>
                  <a:lnTo>
                    <a:pt x="32" y="18"/>
                  </a:lnTo>
                  <a:lnTo>
                    <a:pt x="30" y="10"/>
                  </a:lnTo>
                  <a:lnTo>
                    <a:pt x="28" y="4"/>
                  </a:lnTo>
                  <a:lnTo>
                    <a:pt x="22" y="2"/>
                  </a:lnTo>
                  <a:lnTo>
                    <a:pt x="14" y="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ru-RU">
                <a:solidFill>
                  <a:srgbClr val="3C3C3C"/>
                </a:solidFill>
              </a:endParaRPr>
            </a:p>
          </p:txBody>
        </p:sp>
      </p:grpSp>
      <p:sp>
        <p:nvSpPr>
          <p:cNvPr id="19" name="TitleLogoEng" hidden="1"/>
          <p:cNvSpPr>
            <a:spLocks noEditPoints="1"/>
          </p:cNvSpPr>
          <p:nvPr/>
        </p:nvSpPr>
        <p:spPr bwMode="auto">
          <a:xfrm>
            <a:off x="7879606" y="5873922"/>
            <a:ext cx="974189" cy="453600"/>
          </a:xfrm>
          <a:custGeom>
            <a:avLst/>
            <a:gdLst>
              <a:gd name="T0" fmla="*/ 1992 w 4450"/>
              <a:gd name="T1" fmla="*/ 1156 h 2072"/>
              <a:gd name="T2" fmla="*/ 1998 w 4450"/>
              <a:gd name="T3" fmla="*/ 1076 h 2072"/>
              <a:gd name="T4" fmla="*/ 2976 w 4450"/>
              <a:gd name="T5" fmla="*/ 1058 h 2072"/>
              <a:gd name="T6" fmla="*/ 2962 w 4450"/>
              <a:gd name="T7" fmla="*/ 654 h 2072"/>
              <a:gd name="T8" fmla="*/ 2840 w 4450"/>
              <a:gd name="T9" fmla="*/ 716 h 2072"/>
              <a:gd name="T10" fmla="*/ 2854 w 4450"/>
              <a:gd name="T11" fmla="*/ 1018 h 2072"/>
              <a:gd name="T12" fmla="*/ 3376 w 4450"/>
              <a:gd name="T13" fmla="*/ 1072 h 2072"/>
              <a:gd name="T14" fmla="*/ 3386 w 4450"/>
              <a:gd name="T15" fmla="*/ 672 h 2072"/>
              <a:gd name="T16" fmla="*/ 3214 w 4450"/>
              <a:gd name="T17" fmla="*/ 1102 h 2072"/>
              <a:gd name="T18" fmla="*/ 3274 w 4450"/>
              <a:gd name="T19" fmla="*/ 1002 h 2072"/>
              <a:gd name="T20" fmla="*/ 4306 w 4450"/>
              <a:gd name="T21" fmla="*/ 896 h 2072"/>
              <a:gd name="T22" fmla="*/ 3600 w 4450"/>
              <a:gd name="T23" fmla="*/ 1348 h 2072"/>
              <a:gd name="T24" fmla="*/ 3816 w 4450"/>
              <a:gd name="T25" fmla="*/ 1260 h 2072"/>
              <a:gd name="T26" fmla="*/ 3772 w 4450"/>
              <a:gd name="T27" fmla="*/ 638 h 2072"/>
              <a:gd name="T28" fmla="*/ 3524 w 4450"/>
              <a:gd name="T29" fmla="*/ 654 h 2072"/>
              <a:gd name="T30" fmla="*/ 3512 w 4450"/>
              <a:gd name="T31" fmla="*/ 1302 h 2072"/>
              <a:gd name="T32" fmla="*/ 3628 w 4450"/>
              <a:gd name="T33" fmla="*/ 742 h 2072"/>
              <a:gd name="T34" fmla="*/ 3688 w 4450"/>
              <a:gd name="T35" fmla="*/ 742 h 2072"/>
              <a:gd name="T36" fmla="*/ 3646 w 4450"/>
              <a:gd name="T37" fmla="*/ 1256 h 2072"/>
              <a:gd name="T38" fmla="*/ 1696 w 4450"/>
              <a:gd name="T39" fmla="*/ 1344 h 2072"/>
              <a:gd name="T40" fmla="*/ 1600 w 4450"/>
              <a:gd name="T41" fmla="*/ 992 h 2072"/>
              <a:gd name="T42" fmla="*/ 1606 w 4450"/>
              <a:gd name="T43" fmla="*/ 1260 h 2072"/>
              <a:gd name="T44" fmla="*/ 1576 w 4450"/>
              <a:gd name="T45" fmla="*/ 740 h 2072"/>
              <a:gd name="T46" fmla="*/ 1638 w 4450"/>
              <a:gd name="T47" fmla="*/ 856 h 2072"/>
              <a:gd name="T48" fmla="*/ 1710 w 4450"/>
              <a:gd name="T49" fmla="*/ 634 h 2072"/>
              <a:gd name="T50" fmla="*/ 1466 w 4450"/>
              <a:gd name="T51" fmla="*/ 662 h 2072"/>
              <a:gd name="T52" fmla="*/ 1466 w 4450"/>
              <a:gd name="T53" fmla="*/ 1312 h 2072"/>
              <a:gd name="T54" fmla="*/ 4450 w 4450"/>
              <a:gd name="T55" fmla="*/ 1590 h 2072"/>
              <a:gd name="T56" fmla="*/ 1572 w 4450"/>
              <a:gd name="T57" fmla="*/ 1668 h 2072"/>
              <a:gd name="T58" fmla="*/ 2628 w 4450"/>
              <a:gd name="T59" fmla="*/ 1726 h 2072"/>
              <a:gd name="T60" fmla="*/ 2628 w 4450"/>
              <a:gd name="T61" fmla="*/ 1726 h 2072"/>
              <a:gd name="T62" fmla="*/ 4324 w 4450"/>
              <a:gd name="T63" fmla="*/ 1726 h 2072"/>
              <a:gd name="T64" fmla="*/ 936 w 4450"/>
              <a:gd name="T65" fmla="*/ 1218 h 2072"/>
              <a:gd name="T66" fmla="*/ 1170 w 4450"/>
              <a:gd name="T67" fmla="*/ 906 h 2072"/>
              <a:gd name="T68" fmla="*/ 1162 w 4450"/>
              <a:gd name="T69" fmla="*/ 374 h 2072"/>
              <a:gd name="T70" fmla="*/ 944 w 4450"/>
              <a:gd name="T71" fmla="*/ 78 h 2072"/>
              <a:gd name="T72" fmla="*/ 790 w 4450"/>
              <a:gd name="T73" fmla="*/ 684 h 2072"/>
              <a:gd name="T74" fmla="*/ 992 w 4450"/>
              <a:gd name="T75" fmla="*/ 1260 h 2072"/>
              <a:gd name="T76" fmla="*/ 958 w 4450"/>
              <a:gd name="T77" fmla="*/ 870 h 2072"/>
              <a:gd name="T78" fmla="*/ 1050 w 4450"/>
              <a:gd name="T79" fmla="*/ 1012 h 2072"/>
              <a:gd name="T80" fmla="*/ 838 w 4450"/>
              <a:gd name="T81" fmla="*/ 624 h 2072"/>
              <a:gd name="T82" fmla="*/ 992 w 4450"/>
              <a:gd name="T83" fmla="*/ 102 h 2072"/>
              <a:gd name="T84" fmla="*/ 1142 w 4450"/>
              <a:gd name="T85" fmla="*/ 556 h 2072"/>
              <a:gd name="T86" fmla="*/ 1124 w 4450"/>
              <a:gd name="T87" fmla="*/ 760 h 2072"/>
              <a:gd name="T88" fmla="*/ 992 w 4450"/>
              <a:gd name="T89" fmla="*/ 314 h 2072"/>
              <a:gd name="T90" fmla="*/ 864 w 4450"/>
              <a:gd name="T91" fmla="*/ 742 h 2072"/>
              <a:gd name="T92" fmla="*/ 724 w 4450"/>
              <a:gd name="T93" fmla="*/ 1576 h 2072"/>
              <a:gd name="T94" fmla="*/ 908 w 4450"/>
              <a:gd name="T95" fmla="*/ 1520 h 2072"/>
              <a:gd name="T96" fmla="*/ 1064 w 4450"/>
              <a:gd name="T97" fmla="*/ 1660 h 2072"/>
              <a:gd name="T98" fmla="*/ 1012 w 4450"/>
              <a:gd name="T99" fmla="*/ 1862 h 2072"/>
              <a:gd name="T100" fmla="*/ 802 w 4450"/>
              <a:gd name="T101" fmla="*/ 1974 h 2072"/>
              <a:gd name="T102" fmla="*/ 436 w 4450"/>
              <a:gd name="T103" fmla="*/ 1862 h 2072"/>
              <a:gd name="T104" fmla="*/ 330 w 4450"/>
              <a:gd name="T105" fmla="*/ 1478 h 2072"/>
              <a:gd name="T106" fmla="*/ 570 w 4450"/>
              <a:gd name="T107" fmla="*/ 1202 h 2072"/>
              <a:gd name="T108" fmla="*/ 508 w 4450"/>
              <a:gd name="T109" fmla="*/ 662 h 2072"/>
              <a:gd name="T110" fmla="*/ 166 w 4450"/>
              <a:gd name="T111" fmla="*/ 892 h 2072"/>
              <a:gd name="T112" fmla="*/ 4 w 4450"/>
              <a:gd name="T113" fmla="*/ 1276 h 2072"/>
              <a:gd name="T114" fmla="*/ 72 w 4450"/>
              <a:gd name="T115" fmla="*/ 1662 h 2072"/>
              <a:gd name="T116" fmla="*/ 348 w 4450"/>
              <a:gd name="T117" fmla="*/ 1966 h 2072"/>
              <a:gd name="T118" fmla="*/ 724 w 4450"/>
              <a:gd name="T119" fmla="*/ 2072 h 2072"/>
              <a:gd name="T120" fmla="*/ 1144 w 4450"/>
              <a:gd name="T121" fmla="*/ 1938 h 2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4450" h="2072">
                <a:moveTo>
                  <a:pt x="2586" y="1256"/>
                </a:moveTo>
                <a:lnTo>
                  <a:pt x="2416" y="1256"/>
                </a:lnTo>
                <a:lnTo>
                  <a:pt x="2578" y="716"/>
                </a:lnTo>
                <a:lnTo>
                  <a:pt x="2578" y="626"/>
                </a:lnTo>
                <a:lnTo>
                  <a:pt x="2268" y="626"/>
                </a:lnTo>
                <a:lnTo>
                  <a:pt x="2268" y="716"/>
                </a:lnTo>
                <a:lnTo>
                  <a:pt x="2428" y="716"/>
                </a:lnTo>
                <a:lnTo>
                  <a:pt x="2266" y="1258"/>
                </a:lnTo>
                <a:lnTo>
                  <a:pt x="2266" y="1348"/>
                </a:lnTo>
                <a:lnTo>
                  <a:pt x="2586" y="1348"/>
                </a:lnTo>
                <a:lnTo>
                  <a:pt x="2586" y="1256"/>
                </a:lnTo>
                <a:close/>
                <a:moveTo>
                  <a:pt x="1992" y="1156"/>
                </a:moveTo>
                <a:lnTo>
                  <a:pt x="2058" y="1156"/>
                </a:lnTo>
                <a:lnTo>
                  <a:pt x="2072" y="1348"/>
                </a:lnTo>
                <a:lnTo>
                  <a:pt x="2208" y="1348"/>
                </a:lnTo>
                <a:lnTo>
                  <a:pt x="2134" y="626"/>
                </a:lnTo>
                <a:lnTo>
                  <a:pt x="1916" y="626"/>
                </a:lnTo>
                <a:lnTo>
                  <a:pt x="1844" y="1348"/>
                </a:lnTo>
                <a:lnTo>
                  <a:pt x="1980" y="1348"/>
                </a:lnTo>
                <a:lnTo>
                  <a:pt x="1992" y="1156"/>
                </a:lnTo>
                <a:close/>
                <a:moveTo>
                  <a:pt x="2022" y="716"/>
                </a:moveTo>
                <a:lnTo>
                  <a:pt x="2030" y="716"/>
                </a:lnTo>
                <a:lnTo>
                  <a:pt x="2054" y="1076"/>
                </a:lnTo>
                <a:lnTo>
                  <a:pt x="1998" y="1076"/>
                </a:lnTo>
                <a:lnTo>
                  <a:pt x="2022" y="716"/>
                </a:lnTo>
                <a:close/>
                <a:moveTo>
                  <a:pt x="2804" y="1102"/>
                </a:moveTo>
                <a:lnTo>
                  <a:pt x="2882" y="1102"/>
                </a:lnTo>
                <a:lnTo>
                  <a:pt x="2882" y="1102"/>
                </a:lnTo>
                <a:lnTo>
                  <a:pt x="2900" y="1102"/>
                </a:lnTo>
                <a:lnTo>
                  <a:pt x="2916" y="1100"/>
                </a:lnTo>
                <a:lnTo>
                  <a:pt x="2930" y="1096"/>
                </a:lnTo>
                <a:lnTo>
                  <a:pt x="2942" y="1090"/>
                </a:lnTo>
                <a:lnTo>
                  <a:pt x="2952" y="1084"/>
                </a:lnTo>
                <a:lnTo>
                  <a:pt x="2962" y="1076"/>
                </a:lnTo>
                <a:lnTo>
                  <a:pt x="2970" y="1066"/>
                </a:lnTo>
                <a:lnTo>
                  <a:pt x="2976" y="1058"/>
                </a:lnTo>
                <a:lnTo>
                  <a:pt x="2986" y="1036"/>
                </a:lnTo>
                <a:lnTo>
                  <a:pt x="2992" y="1016"/>
                </a:lnTo>
                <a:lnTo>
                  <a:pt x="2994" y="994"/>
                </a:lnTo>
                <a:lnTo>
                  <a:pt x="2996" y="974"/>
                </a:lnTo>
                <a:lnTo>
                  <a:pt x="2996" y="756"/>
                </a:lnTo>
                <a:lnTo>
                  <a:pt x="2996" y="756"/>
                </a:lnTo>
                <a:lnTo>
                  <a:pt x="2994" y="734"/>
                </a:lnTo>
                <a:lnTo>
                  <a:pt x="2992" y="714"/>
                </a:lnTo>
                <a:lnTo>
                  <a:pt x="2986" y="692"/>
                </a:lnTo>
                <a:lnTo>
                  <a:pt x="2976" y="672"/>
                </a:lnTo>
                <a:lnTo>
                  <a:pt x="2970" y="662"/>
                </a:lnTo>
                <a:lnTo>
                  <a:pt x="2962" y="654"/>
                </a:lnTo>
                <a:lnTo>
                  <a:pt x="2952" y="646"/>
                </a:lnTo>
                <a:lnTo>
                  <a:pt x="2942" y="638"/>
                </a:lnTo>
                <a:lnTo>
                  <a:pt x="2930" y="634"/>
                </a:lnTo>
                <a:lnTo>
                  <a:pt x="2916" y="630"/>
                </a:lnTo>
                <a:lnTo>
                  <a:pt x="2900" y="626"/>
                </a:lnTo>
                <a:lnTo>
                  <a:pt x="2882" y="626"/>
                </a:lnTo>
                <a:lnTo>
                  <a:pt x="2664" y="626"/>
                </a:lnTo>
                <a:lnTo>
                  <a:pt x="2664" y="1348"/>
                </a:lnTo>
                <a:lnTo>
                  <a:pt x="2804" y="1348"/>
                </a:lnTo>
                <a:lnTo>
                  <a:pt x="2804" y="1102"/>
                </a:lnTo>
                <a:close/>
                <a:moveTo>
                  <a:pt x="2804" y="716"/>
                </a:moveTo>
                <a:lnTo>
                  <a:pt x="2840" y="716"/>
                </a:lnTo>
                <a:lnTo>
                  <a:pt x="2840" y="716"/>
                </a:lnTo>
                <a:lnTo>
                  <a:pt x="2846" y="716"/>
                </a:lnTo>
                <a:lnTo>
                  <a:pt x="2850" y="718"/>
                </a:lnTo>
                <a:lnTo>
                  <a:pt x="2854" y="722"/>
                </a:lnTo>
                <a:lnTo>
                  <a:pt x="2858" y="726"/>
                </a:lnTo>
                <a:lnTo>
                  <a:pt x="2864" y="736"/>
                </a:lnTo>
                <a:lnTo>
                  <a:pt x="2866" y="752"/>
                </a:lnTo>
                <a:lnTo>
                  <a:pt x="2866" y="988"/>
                </a:lnTo>
                <a:lnTo>
                  <a:pt x="2866" y="988"/>
                </a:lnTo>
                <a:lnTo>
                  <a:pt x="2864" y="1002"/>
                </a:lnTo>
                <a:lnTo>
                  <a:pt x="2858" y="1014"/>
                </a:lnTo>
                <a:lnTo>
                  <a:pt x="2854" y="1018"/>
                </a:lnTo>
                <a:lnTo>
                  <a:pt x="2850" y="1020"/>
                </a:lnTo>
                <a:lnTo>
                  <a:pt x="2846" y="1022"/>
                </a:lnTo>
                <a:lnTo>
                  <a:pt x="2840" y="1024"/>
                </a:lnTo>
                <a:lnTo>
                  <a:pt x="2804" y="1024"/>
                </a:lnTo>
                <a:lnTo>
                  <a:pt x="2804" y="716"/>
                </a:lnTo>
                <a:close/>
                <a:moveTo>
                  <a:pt x="3214" y="1102"/>
                </a:moveTo>
                <a:lnTo>
                  <a:pt x="3236" y="1102"/>
                </a:lnTo>
                <a:lnTo>
                  <a:pt x="3282" y="1348"/>
                </a:lnTo>
                <a:lnTo>
                  <a:pt x="3430" y="1348"/>
                </a:lnTo>
                <a:lnTo>
                  <a:pt x="3364" y="1082"/>
                </a:lnTo>
                <a:lnTo>
                  <a:pt x="3364" y="1082"/>
                </a:lnTo>
                <a:lnTo>
                  <a:pt x="3376" y="1072"/>
                </a:lnTo>
                <a:lnTo>
                  <a:pt x="3386" y="1058"/>
                </a:lnTo>
                <a:lnTo>
                  <a:pt x="3392" y="1046"/>
                </a:lnTo>
                <a:lnTo>
                  <a:pt x="3398" y="1030"/>
                </a:lnTo>
                <a:lnTo>
                  <a:pt x="3402" y="1016"/>
                </a:lnTo>
                <a:lnTo>
                  <a:pt x="3404" y="1002"/>
                </a:lnTo>
                <a:lnTo>
                  <a:pt x="3406" y="974"/>
                </a:lnTo>
                <a:lnTo>
                  <a:pt x="3406" y="756"/>
                </a:lnTo>
                <a:lnTo>
                  <a:pt x="3406" y="756"/>
                </a:lnTo>
                <a:lnTo>
                  <a:pt x="3406" y="734"/>
                </a:lnTo>
                <a:lnTo>
                  <a:pt x="3402" y="714"/>
                </a:lnTo>
                <a:lnTo>
                  <a:pt x="3396" y="692"/>
                </a:lnTo>
                <a:lnTo>
                  <a:pt x="3386" y="672"/>
                </a:lnTo>
                <a:lnTo>
                  <a:pt x="3380" y="662"/>
                </a:lnTo>
                <a:lnTo>
                  <a:pt x="3372" y="654"/>
                </a:lnTo>
                <a:lnTo>
                  <a:pt x="3362" y="646"/>
                </a:lnTo>
                <a:lnTo>
                  <a:pt x="3352" y="638"/>
                </a:lnTo>
                <a:lnTo>
                  <a:pt x="3340" y="634"/>
                </a:lnTo>
                <a:lnTo>
                  <a:pt x="3326" y="630"/>
                </a:lnTo>
                <a:lnTo>
                  <a:pt x="3310" y="626"/>
                </a:lnTo>
                <a:lnTo>
                  <a:pt x="3294" y="626"/>
                </a:lnTo>
                <a:lnTo>
                  <a:pt x="3074" y="626"/>
                </a:lnTo>
                <a:lnTo>
                  <a:pt x="3074" y="1348"/>
                </a:lnTo>
                <a:lnTo>
                  <a:pt x="3214" y="1348"/>
                </a:lnTo>
                <a:lnTo>
                  <a:pt x="3214" y="1102"/>
                </a:lnTo>
                <a:close/>
                <a:moveTo>
                  <a:pt x="3214" y="716"/>
                </a:moveTo>
                <a:lnTo>
                  <a:pt x="3250" y="716"/>
                </a:lnTo>
                <a:lnTo>
                  <a:pt x="3250" y="716"/>
                </a:lnTo>
                <a:lnTo>
                  <a:pt x="3256" y="716"/>
                </a:lnTo>
                <a:lnTo>
                  <a:pt x="3260" y="718"/>
                </a:lnTo>
                <a:lnTo>
                  <a:pt x="3266" y="722"/>
                </a:lnTo>
                <a:lnTo>
                  <a:pt x="3268" y="726"/>
                </a:lnTo>
                <a:lnTo>
                  <a:pt x="3274" y="736"/>
                </a:lnTo>
                <a:lnTo>
                  <a:pt x="3276" y="752"/>
                </a:lnTo>
                <a:lnTo>
                  <a:pt x="3276" y="988"/>
                </a:lnTo>
                <a:lnTo>
                  <a:pt x="3276" y="988"/>
                </a:lnTo>
                <a:lnTo>
                  <a:pt x="3274" y="1002"/>
                </a:lnTo>
                <a:lnTo>
                  <a:pt x="3268" y="1014"/>
                </a:lnTo>
                <a:lnTo>
                  <a:pt x="3266" y="1018"/>
                </a:lnTo>
                <a:lnTo>
                  <a:pt x="3260" y="1020"/>
                </a:lnTo>
                <a:lnTo>
                  <a:pt x="3256" y="1022"/>
                </a:lnTo>
                <a:lnTo>
                  <a:pt x="3250" y="1024"/>
                </a:lnTo>
                <a:lnTo>
                  <a:pt x="3214" y="1024"/>
                </a:lnTo>
                <a:lnTo>
                  <a:pt x="3214" y="716"/>
                </a:lnTo>
                <a:close/>
                <a:moveTo>
                  <a:pt x="4046" y="896"/>
                </a:moveTo>
                <a:lnTo>
                  <a:pt x="4052" y="896"/>
                </a:lnTo>
                <a:lnTo>
                  <a:pt x="4124" y="1348"/>
                </a:lnTo>
                <a:lnTo>
                  <a:pt x="4234" y="1348"/>
                </a:lnTo>
                <a:lnTo>
                  <a:pt x="4306" y="896"/>
                </a:lnTo>
                <a:lnTo>
                  <a:pt x="4310" y="896"/>
                </a:lnTo>
                <a:lnTo>
                  <a:pt x="4310" y="1348"/>
                </a:lnTo>
                <a:lnTo>
                  <a:pt x="4450" y="1348"/>
                </a:lnTo>
                <a:lnTo>
                  <a:pt x="4450" y="626"/>
                </a:lnTo>
                <a:lnTo>
                  <a:pt x="4270" y="626"/>
                </a:lnTo>
                <a:lnTo>
                  <a:pt x="4178" y="1134"/>
                </a:lnTo>
                <a:lnTo>
                  <a:pt x="4088" y="626"/>
                </a:lnTo>
                <a:lnTo>
                  <a:pt x="3908" y="626"/>
                </a:lnTo>
                <a:lnTo>
                  <a:pt x="3908" y="1348"/>
                </a:lnTo>
                <a:lnTo>
                  <a:pt x="4046" y="1348"/>
                </a:lnTo>
                <a:lnTo>
                  <a:pt x="4046" y="896"/>
                </a:lnTo>
                <a:close/>
                <a:moveTo>
                  <a:pt x="3600" y="1348"/>
                </a:moveTo>
                <a:lnTo>
                  <a:pt x="3716" y="1348"/>
                </a:lnTo>
                <a:lnTo>
                  <a:pt x="3716" y="1348"/>
                </a:lnTo>
                <a:lnTo>
                  <a:pt x="3732" y="1348"/>
                </a:lnTo>
                <a:lnTo>
                  <a:pt x="3748" y="1344"/>
                </a:lnTo>
                <a:lnTo>
                  <a:pt x="3762" y="1340"/>
                </a:lnTo>
                <a:lnTo>
                  <a:pt x="3772" y="1336"/>
                </a:lnTo>
                <a:lnTo>
                  <a:pt x="3782" y="1328"/>
                </a:lnTo>
                <a:lnTo>
                  <a:pt x="3790" y="1320"/>
                </a:lnTo>
                <a:lnTo>
                  <a:pt x="3798" y="1312"/>
                </a:lnTo>
                <a:lnTo>
                  <a:pt x="3804" y="1302"/>
                </a:lnTo>
                <a:lnTo>
                  <a:pt x="3812" y="1282"/>
                </a:lnTo>
                <a:lnTo>
                  <a:pt x="3816" y="1260"/>
                </a:lnTo>
                <a:lnTo>
                  <a:pt x="3818" y="1240"/>
                </a:lnTo>
                <a:lnTo>
                  <a:pt x="3818" y="1220"/>
                </a:lnTo>
                <a:lnTo>
                  <a:pt x="3818" y="756"/>
                </a:lnTo>
                <a:lnTo>
                  <a:pt x="3818" y="756"/>
                </a:lnTo>
                <a:lnTo>
                  <a:pt x="3818" y="734"/>
                </a:lnTo>
                <a:lnTo>
                  <a:pt x="3816" y="714"/>
                </a:lnTo>
                <a:lnTo>
                  <a:pt x="3812" y="692"/>
                </a:lnTo>
                <a:lnTo>
                  <a:pt x="3804" y="672"/>
                </a:lnTo>
                <a:lnTo>
                  <a:pt x="3798" y="662"/>
                </a:lnTo>
                <a:lnTo>
                  <a:pt x="3790" y="654"/>
                </a:lnTo>
                <a:lnTo>
                  <a:pt x="3782" y="646"/>
                </a:lnTo>
                <a:lnTo>
                  <a:pt x="3772" y="638"/>
                </a:lnTo>
                <a:lnTo>
                  <a:pt x="3762" y="634"/>
                </a:lnTo>
                <a:lnTo>
                  <a:pt x="3748" y="630"/>
                </a:lnTo>
                <a:lnTo>
                  <a:pt x="3732" y="626"/>
                </a:lnTo>
                <a:lnTo>
                  <a:pt x="3716" y="626"/>
                </a:lnTo>
                <a:lnTo>
                  <a:pt x="3600" y="626"/>
                </a:lnTo>
                <a:lnTo>
                  <a:pt x="3600" y="626"/>
                </a:lnTo>
                <a:lnTo>
                  <a:pt x="3582" y="626"/>
                </a:lnTo>
                <a:lnTo>
                  <a:pt x="3568" y="630"/>
                </a:lnTo>
                <a:lnTo>
                  <a:pt x="3554" y="634"/>
                </a:lnTo>
                <a:lnTo>
                  <a:pt x="3542" y="638"/>
                </a:lnTo>
                <a:lnTo>
                  <a:pt x="3534" y="646"/>
                </a:lnTo>
                <a:lnTo>
                  <a:pt x="3524" y="654"/>
                </a:lnTo>
                <a:lnTo>
                  <a:pt x="3518" y="662"/>
                </a:lnTo>
                <a:lnTo>
                  <a:pt x="3512" y="672"/>
                </a:lnTo>
                <a:lnTo>
                  <a:pt x="3504" y="692"/>
                </a:lnTo>
                <a:lnTo>
                  <a:pt x="3500" y="714"/>
                </a:lnTo>
                <a:lnTo>
                  <a:pt x="3498" y="734"/>
                </a:lnTo>
                <a:lnTo>
                  <a:pt x="3496" y="756"/>
                </a:lnTo>
                <a:lnTo>
                  <a:pt x="3496" y="1220"/>
                </a:lnTo>
                <a:lnTo>
                  <a:pt x="3496" y="1220"/>
                </a:lnTo>
                <a:lnTo>
                  <a:pt x="3498" y="1240"/>
                </a:lnTo>
                <a:lnTo>
                  <a:pt x="3500" y="1260"/>
                </a:lnTo>
                <a:lnTo>
                  <a:pt x="3504" y="1282"/>
                </a:lnTo>
                <a:lnTo>
                  <a:pt x="3512" y="1302"/>
                </a:lnTo>
                <a:lnTo>
                  <a:pt x="3518" y="1312"/>
                </a:lnTo>
                <a:lnTo>
                  <a:pt x="3524" y="1320"/>
                </a:lnTo>
                <a:lnTo>
                  <a:pt x="3534" y="1328"/>
                </a:lnTo>
                <a:lnTo>
                  <a:pt x="3542" y="1336"/>
                </a:lnTo>
                <a:lnTo>
                  <a:pt x="3554" y="1340"/>
                </a:lnTo>
                <a:lnTo>
                  <a:pt x="3568" y="1344"/>
                </a:lnTo>
                <a:lnTo>
                  <a:pt x="3582" y="1348"/>
                </a:lnTo>
                <a:lnTo>
                  <a:pt x="3600" y="1348"/>
                </a:lnTo>
                <a:lnTo>
                  <a:pt x="3600" y="1348"/>
                </a:lnTo>
                <a:close/>
                <a:moveTo>
                  <a:pt x="3628" y="1230"/>
                </a:moveTo>
                <a:lnTo>
                  <a:pt x="3628" y="746"/>
                </a:lnTo>
                <a:lnTo>
                  <a:pt x="3628" y="742"/>
                </a:lnTo>
                <a:lnTo>
                  <a:pt x="3628" y="740"/>
                </a:lnTo>
                <a:lnTo>
                  <a:pt x="3628" y="740"/>
                </a:lnTo>
                <a:lnTo>
                  <a:pt x="3630" y="730"/>
                </a:lnTo>
                <a:lnTo>
                  <a:pt x="3638" y="722"/>
                </a:lnTo>
                <a:lnTo>
                  <a:pt x="3646" y="718"/>
                </a:lnTo>
                <a:lnTo>
                  <a:pt x="3658" y="716"/>
                </a:lnTo>
                <a:lnTo>
                  <a:pt x="3658" y="716"/>
                </a:lnTo>
                <a:lnTo>
                  <a:pt x="3670" y="718"/>
                </a:lnTo>
                <a:lnTo>
                  <a:pt x="3678" y="722"/>
                </a:lnTo>
                <a:lnTo>
                  <a:pt x="3686" y="730"/>
                </a:lnTo>
                <a:lnTo>
                  <a:pt x="3688" y="740"/>
                </a:lnTo>
                <a:lnTo>
                  <a:pt x="3688" y="742"/>
                </a:lnTo>
                <a:lnTo>
                  <a:pt x="3688" y="746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0"/>
                </a:lnTo>
                <a:lnTo>
                  <a:pt x="3688" y="1236"/>
                </a:lnTo>
                <a:lnTo>
                  <a:pt x="3686" y="1242"/>
                </a:lnTo>
                <a:lnTo>
                  <a:pt x="3680" y="1250"/>
                </a:lnTo>
                <a:lnTo>
                  <a:pt x="3670" y="1256"/>
                </a:lnTo>
                <a:lnTo>
                  <a:pt x="3658" y="1260"/>
                </a:lnTo>
                <a:lnTo>
                  <a:pt x="3658" y="1260"/>
                </a:lnTo>
                <a:lnTo>
                  <a:pt x="3646" y="1256"/>
                </a:lnTo>
                <a:lnTo>
                  <a:pt x="3636" y="1250"/>
                </a:lnTo>
                <a:lnTo>
                  <a:pt x="3630" y="1242"/>
                </a:lnTo>
                <a:lnTo>
                  <a:pt x="3628" y="1236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lnTo>
                  <a:pt x="3628" y="1230"/>
                </a:lnTo>
                <a:close/>
                <a:moveTo>
                  <a:pt x="1548" y="1348"/>
                </a:moveTo>
                <a:lnTo>
                  <a:pt x="1664" y="1348"/>
                </a:lnTo>
                <a:lnTo>
                  <a:pt x="1664" y="1348"/>
                </a:lnTo>
                <a:lnTo>
                  <a:pt x="1682" y="1348"/>
                </a:lnTo>
                <a:lnTo>
                  <a:pt x="1696" y="1344"/>
                </a:lnTo>
                <a:lnTo>
                  <a:pt x="1710" y="1340"/>
                </a:lnTo>
                <a:lnTo>
                  <a:pt x="1722" y="1336"/>
                </a:lnTo>
                <a:lnTo>
                  <a:pt x="1732" y="1328"/>
                </a:lnTo>
                <a:lnTo>
                  <a:pt x="1740" y="1320"/>
                </a:lnTo>
                <a:lnTo>
                  <a:pt x="1746" y="1312"/>
                </a:lnTo>
                <a:lnTo>
                  <a:pt x="1752" y="1302"/>
                </a:lnTo>
                <a:lnTo>
                  <a:pt x="1760" y="1282"/>
                </a:lnTo>
                <a:lnTo>
                  <a:pt x="1764" y="1260"/>
                </a:lnTo>
                <a:lnTo>
                  <a:pt x="1766" y="1240"/>
                </a:lnTo>
                <a:lnTo>
                  <a:pt x="1768" y="1220"/>
                </a:lnTo>
                <a:lnTo>
                  <a:pt x="1768" y="992"/>
                </a:lnTo>
                <a:lnTo>
                  <a:pt x="1600" y="992"/>
                </a:lnTo>
                <a:lnTo>
                  <a:pt x="1600" y="1074"/>
                </a:lnTo>
                <a:lnTo>
                  <a:pt x="1638" y="1074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8" y="1230"/>
                </a:lnTo>
                <a:lnTo>
                  <a:pt x="1636" y="1236"/>
                </a:lnTo>
                <a:lnTo>
                  <a:pt x="1634" y="1242"/>
                </a:lnTo>
                <a:lnTo>
                  <a:pt x="1628" y="1250"/>
                </a:lnTo>
                <a:lnTo>
                  <a:pt x="1618" y="1256"/>
                </a:lnTo>
                <a:lnTo>
                  <a:pt x="1606" y="1260"/>
                </a:lnTo>
                <a:lnTo>
                  <a:pt x="1606" y="1260"/>
                </a:lnTo>
                <a:lnTo>
                  <a:pt x="1594" y="1256"/>
                </a:lnTo>
                <a:lnTo>
                  <a:pt x="1584" y="1250"/>
                </a:lnTo>
                <a:lnTo>
                  <a:pt x="1578" y="1242"/>
                </a:lnTo>
                <a:lnTo>
                  <a:pt x="1576" y="1236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1230"/>
                </a:lnTo>
                <a:lnTo>
                  <a:pt x="1576" y="746"/>
                </a:lnTo>
                <a:lnTo>
                  <a:pt x="1576" y="746"/>
                </a:lnTo>
                <a:lnTo>
                  <a:pt x="1576" y="742"/>
                </a:lnTo>
                <a:lnTo>
                  <a:pt x="1576" y="740"/>
                </a:lnTo>
                <a:lnTo>
                  <a:pt x="1576" y="740"/>
                </a:lnTo>
                <a:lnTo>
                  <a:pt x="1578" y="730"/>
                </a:lnTo>
                <a:lnTo>
                  <a:pt x="1586" y="722"/>
                </a:lnTo>
                <a:lnTo>
                  <a:pt x="1596" y="718"/>
                </a:lnTo>
                <a:lnTo>
                  <a:pt x="1606" y="716"/>
                </a:lnTo>
                <a:lnTo>
                  <a:pt x="1606" y="716"/>
                </a:lnTo>
                <a:lnTo>
                  <a:pt x="1618" y="718"/>
                </a:lnTo>
                <a:lnTo>
                  <a:pt x="1628" y="722"/>
                </a:lnTo>
                <a:lnTo>
                  <a:pt x="1634" y="730"/>
                </a:lnTo>
                <a:lnTo>
                  <a:pt x="1636" y="740"/>
                </a:lnTo>
                <a:lnTo>
                  <a:pt x="1638" y="742"/>
                </a:lnTo>
                <a:lnTo>
                  <a:pt x="1638" y="746"/>
                </a:lnTo>
                <a:lnTo>
                  <a:pt x="1638" y="856"/>
                </a:lnTo>
                <a:lnTo>
                  <a:pt x="1768" y="856"/>
                </a:lnTo>
                <a:lnTo>
                  <a:pt x="1768" y="756"/>
                </a:lnTo>
                <a:lnTo>
                  <a:pt x="1768" y="756"/>
                </a:lnTo>
                <a:lnTo>
                  <a:pt x="1766" y="734"/>
                </a:lnTo>
                <a:lnTo>
                  <a:pt x="1764" y="714"/>
                </a:lnTo>
                <a:lnTo>
                  <a:pt x="1760" y="692"/>
                </a:lnTo>
                <a:lnTo>
                  <a:pt x="1752" y="672"/>
                </a:lnTo>
                <a:lnTo>
                  <a:pt x="1746" y="662"/>
                </a:lnTo>
                <a:lnTo>
                  <a:pt x="1740" y="654"/>
                </a:lnTo>
                <a:lnTo>
                  <a:pt x="1732" y="646"/>
                </a:lnTo>
                <a:lnTo>
                  <a:pt x="1722" y="638"/>
                </a:lnTo>
                <a:lnTo>
                  <a:pt x="1710" y="634"/>
                </a:lnTo>
                <a:lnTo>
                  <a:pt x="1696" y="630"/>
                </a:lnTo>
                <a:lnTo>
                  <a:pt x="1682" y="626"/>
                </a:lnTo>
                <a:lnTo>
                  <a:pt x="1664" y="626"/>
                </a:lnTo>
                <a:lnTo>
                  <a:pt x="1548" y="626"/>
                </a:lnTo>
                <a:lnTo>
                  <a:pt x="1548" y="626"/>
                </a:lnTo>
                <a:lnTo>
                  <a:pt x="1532" y="626"/>
                </a:lnTo>
                <a:lnTo>
                  <a:pt x="1516" y="630"/>
                </a:lnTo>
                <a:lnTo>
                  <a:pt x="1502" y="634"/>
                </a:lnTo>
                <a:lnTo>
                  <a:pt x="1492" y="638"/>
                </a:lnTo>
                <a:lnTo>
                  <a:pt x="1482" y="646"/>
                </a:lnTo>
                <a:lnTo>
                  <a:pt x="1474" y="654"/>
                </a:lnTo>
                <a:lnTo>
                  <a:pt x="1466" y="662"/>
                </a:lnTo>
                <a:lnTo>
                  <a:pt x="1460" y="672"/>
                </a:lnTo>
                <a:lnTo>
                  <a:pt x="1452" y="692"/>
                </a:lnTo>
                <a:lnTo>
                  <a:pt x="1448" y="714"/>
                </a:lnTo>
                <a:lnTo>
                  <a:pt x="1446" y="734"/>
                </a:lnTo>
                <a:lnTo>
                  <a:pt x="1446" y="756"/>
                </a:lnTo>
                <a:lnTo>
                  <a:pt x="1446" y="1220"/>
                </a:lnTo>
                <a:lnTo>
                  <a:pt x="1446" y="1220"/>
                </a:lnTo>
                <a:lnTo>
                  <a:pt x="1446" y="1240"/>
                </a:lnTo>
                <a:lnTo>
                  <a:pt x="1448" y="1260"/>
                </a:lnTo>
                <a:lnTo>
                  <a:pt x="1452" y="1282"/>
                </a:lnTo>
                <a:lnTo>
                  <a:pt x="1460" y="1302"/>
                </a:lnTo>
                <a:lnTo>
                  <a:pt x="1466" y="1312"/>
                </a:lnTo>
                <a:lnTo>
                  <a:pt x="1474" y="1320"/>
                </a:lnTo>
                <a:lnTo>
                  <a:pt x="1482" y="1328"/>
                </a:lnTo>
                <a:lnTo>
                  <a:pt x="1492" y="1336"/>
                </a:lnTo>
                <a:lnTo>
                  <a:pt x="1502" y="1340"/>
                </a:lnTo>
                <a:lnTo>
                  <a:pt x="1516" y="1344"/>
                </a:lnTo>
                <a:lnTo>
                  <a:pt x="1532" y="1348"/>
                </a:lnTo>
                <a:lnTo>
                  <a:pt x="1548" y="1348"/>
                </a:lnTo>
                <a:lnTo>
                  <a:pt x="1548" y="1348"/>
                </a:lnTo>
                <a:close/>
                <a:moveTo>
                  <a:pt x="1446" y="1590"/>
                </a:moveTo>
                <a:lnTo>
                  <a:pt x="1446" y="2072"/>
                </a:lnTo>
                <a:lnTo>
                  <a:pt x="4450" y="2072"/>
                </a:lnTo>
                <a:lnTo>
                  <a:pt x="4450" y="1590"/>
                </a:lnTo>
                <a:lnTo>
                  <a:pt x="1446" y="1590"/>
                </a:lnTo>
                <a:close/>
                <a:moveTo>
                  <a:pt x="1770" y="1982"/>
                </a:moveTo>
                <a:lnTo>
                  <a:pt x="1698" y="1982"/>
                </a:lnTo>
                <a:lnTo>
                  <a:pt x="1632" y="1790"/>
                </a:lnTo>
                <a:lnTo>
                  <a:pt x="1632" y="1790"/>
                </a:lnTo>
                <a:lnTo>
                  <a:pt x="1632" y="1790"/>
                </a:lnTo>
                <a:lnTo>
                  <a:pt x="1640" y="1848"/>
                </a:lnTo>
                <a:lnTo>
                  <a:pt x="1642" y="1880"/>
                </a:lnTo>
                <a:lnTo>
                  <a:pt x="1644" y="1908"/>
                </a:lnTo>
                <a:lnTo>
                  <a:pt x="1644" y="1982"/>
                </a:lnTo>
                <a:lnTo>
                  <a:pt x="1572" y="1982"/>
                </a:lnTo>
                <a:lnTo>
                  <a:pt x="1572" y="1668"/>
                </a:lnTo>
                <a:lnTo>
                  <a:pt x="1644" y="1668"/>
                </a:lnTo>
                <a:lnTo>
                  <a:pt x="1710" y="1864"/>
                </a:lnTo>
                <a:lnTo>
                  <a:pt x="1710" y="1864"/>
                </a:lnTo>
                <a:lnTo>
                  <a:pt x="1710" y="1864"/>
                </a:lnTo>
                <a:lnTo>
                  <a:pt x="1708" y="1836"/>
                </a:lnTo>
                <a:lnTo>
                  <a:pt x="1704" y="1806"/>
                </a:lnTo>
                <a:lnTo>
                  <a:pt x="1700" y="1774"/>
                </a:lnTo>
                <a:lnTo>
                  <a:pt x="1698" y="1746"/>
                </a:lnTo>
                <a:lnTo>
                  <a:pt x="1698" y="1668"/>
                </a:lnTo>
                <a:lnTo>
                  <a:pt x="1770" y="1668"/>
                </a:lnTo>
                <a:lnTo>
                  <a:pt x="1770" y="1982"/>
                </a:lnTo>
                <a:close/>
                <a:moveTo>
                  <a:pt x="2628" y="1726"/>
                </a:moveTo>
                <a:lnTo>
                  <a:pt x="2528" y="1726"/>
                </a:lnTo>
                <a:lnTo>
                  <a:pt x="2528" y="1788"/>
                </a:lnTo>
                <a:lnTo>
                  <a:pt x="2618" y="1788"/>
                </a:lnTo>
                <a:lnTo>
                  <a:pt x="2618" y="1848"/>
                </a:lnTo>
                <a:lnTo>
                  <a:pt x="2528" y="1848"/>
                </a:lnTo>
                <a:lnTo>
                  <a:pt x="2528" y="1922"/>
                </a:lnTo>
                <a:lnTo>
                  <a:pt x="2628" y="1922"/>
                </a:lnTo>
                <a:lnTo>
                  <a:pt x="2628" y="1982"/>
                </a:lnTo>
                <a:lnTo>
                  <a:pt x="2452" y="1982"/>
                </a:lnTo>
                <a:lnTo>
                  <a:pt x="2452" y="1668"/>
                </a:lnTo>
                <a:lnTo>
                  <a:pt x="2628" y="1668"/>
                </a:lnTo>
                <a:lnTo>
                  <a:pt x="2628" y="1726"/>
                </a:lnTo>
                <a:close/>
                <a:moveTo>
                  <a:pt x="3476" y="1726"/>
                </a:moveTo>
                <a:lnTo>
                  <a:pt x="3374" y="1726"/>
                </a:lnTo>
                <a:lnTo>
                  <a:pt x="3374" y="1788"/>
                </a:lnTo>
                <a:lnTo>
                  <a:pt x="3464" y="1788"/>
                </a:lnTo>
                <a:lnTo>
                  <a:pt x="3464" y="1848"/>
                </a:lnTo>
                <a:lnTo>
                  <a:pt x="3374" y="1848"/>
                </a:lnTo>
                <a:lnTo>
                  <a:pt x="3374" y="1982"/>
                </a:lnTo>
                <a:lnTo>
                  <a:pt x="3298" y="1982"/>
                </a:lnTo>
                <a:lnTo>
                  <a:pt x="3298" y="1668"/>
                </a:lnTo>
                <a:lnTo>
                  <a:pt x="3476" y="1668"/>
                </a:lnTo>
                <a:lnTo>
                  <a:pt x="3476" y="1726"/>
                </a:lnTo>
                <a:close/>
                <a:moveTo>
                  <a:pt x="4324" y="1726"/>
                </a:moveTo>
                <a:lnTo>
                  <a:pt x="4268" y="1726"/>
                </a:lnTo>
                <a:lnTo>
                  <a:pt x="4268" y="1982"/>
                </a:lnTo>
                <a:lnTo>
                  <a:pt x="4198" y="1982"/>
                </a:lnTo>
                <a:lnTo>
                  <a:pt x="4198" y="1726"/>
                </a:lnTo>
                <a:lnTo>
                  <a:pt x="4138" y="1726"/>
                </a:lnTo>
                <a:lnTo>
                  <a:pt x="4138" y="1668"/>
                </a:lnTo>
                <a:lnTo>
                  <a:pt x="4324" y="1668"/>
                </a:lnTo>
                <a:lnTo>
                  <a:pt x="4324" y="1726"/>
                </a:lnTo>
                <a:close/>
                <a:moveTo>
                  <a:pt x="878" y="1100"/>
                </a:moveTo>
                <a:lnTo>
                  <a:pt x="878" y="1100"/>
                </a:lnTo>
                <a:lnTo>
                  <a:pt x="906" y="1160"/>
                </a:lnTo>
                <a:lnTo>
                  <a:pt x="936" y="1218"/>
                </a:lnTo>
                <a:lnTo>
                  <a:pt x="966" y="1268"/>
                </a:lnTo>
                <a:lnTo>
                  <a:pt x="994" y="1308"/>
                </a:lnTo>
                <a:lnTo>
                  <a:pt x="994" y="1308"/>
                </a:lnTo>
                <a:lnTo>
                  <a:pt x="1014" y="1278"/>
                </a:lnTo>
                <a:lnTo>
                  <a:pt x="1040" y="1240"/>
                </a:lnTo>
                <a:lnTo>
                  <a:pt x="1066" y="1190"/>
                </a:lnTo>
                <a:lnTo>
                  <a:pt x="1094" y="1130"/>
                </a:lnTo>
                <a:lnTo>
                  <a:pt x="1122" y="1064"/>
                </a:lnTo>
                <a:lnTo>
                  <a:pt x="1136" y="1026"/>
                </a:lnTo>
                <a:lnTo>
                  <a:pt x="1148" y="988"/>
                </a:lnTo>
                <a:lnTo>
                  <a:pt x="1160" y="948"/>
                </a:lnTo>
                <a:lnTo>
                  <a:pt x="1170" y="906"/>
                </a:lnTo>
                <a:lnTo>
                  <a:pt x="1178" y="862"/>
                </a:lnTo>
                <a:lnTo>
                  <a:pt x="1186" y="818"/>
                </a:lnTo>
                <a:lnTo>
                  <a:pt x="1186" y="818"/>
                </a:lnTo>
                <a:lnTo>
                  <a:pt x="1192" y="768"/>
                </a:lnTo>
                <a:lnTo>
                  <a:pt x="1196" y="718"/>
                </a:lnTo>
                <a:lnTo>
                  <a:pt x="1198" y="668"/>
                </a:lnTo>
                <a:lnTo>
                  <a:pt x="1198" y="618"/>
                </a:lnTo>
                <a:lnTo>
                  <a:pt x="1194" y="562"/>
                </a:lnTo>
                <a:lnTo>
                  <a:pt x="1186" y="504"/>
                </a:lnTo>
                <a:lnTo>
                  <a:pt x="1176" y="442"/>
                </a:lnTo>
                <a:lnTo>
                  <a:pt x="1162" y="374"/>
                </a:lnTo>
                <a:lnTo>
                  <a:pt x="1162" y="374"/>
                </a:lnTo>
                <a:lnTo>
                  <a:pt x="1152" y="338"/>
                </a:lnTo>
                <a:lnTo>
                  <a:pt x="1142" y="304"/>
                </a:lnTo>
                <a:lnTo>
                  <a:pt x="1132" y="270"/>
                </a:lnTo>
                <a:lnTo>
                  <a:pt x="1120" y="238"/>
                </a:lnTo>
                <a:lnTo>
                  <a:pt x="1094" y="178"/>
                </a:lnTo>
                <a:lnTo>
                  <a:pt x="1066" y="124"/>
                </a:lnTo>
                <a:lnTo>
                  <a:pt x="1042" y="78"/>
                </a:lnTo>
                <a:lnTo>
                  <a:pt x="1020" y="42"/>
                </a:lnTo>
                <a:lnTo>
                  <a:pt x="992" y="0"/>
                </a:lnTo>
                <a:lnTo>
                  <a:pt x="992" y="0"/>
                </a:lnTo>
                <a:lnTo>
                  <a:pt x="964" y="44"/>
                </a:lnTo>
                <a:lnTo>
                  <a:pt x="944" y="78"/>
                </a:lnTo>
                <a:lnTo>
                  <a:pt x="922" y="118"/>
                </a:lnTo>
                <a:lnTo>
                  <a:pt x="900" y="164"/>
                </a:lnTo>
                <a:lnTo>
                  <a:pt x="876" y="216"/>
                </a:lnTo>
                <a:lnTo>
                  <a:pt x="856" y="270"/>
                </a:lnTo>
                <a:lnTo>
                  <a:pt x="836" y="326"/>
                </a:lnTo>
                <a:lnTo>
                  <a:pt x="836" y="326"/>
                </a:lnTo>
                <a:lnTo>
                  <a:pt x="820" y="390"/>
                </a:lnTo>
                <a:lnTo>
                  <a:pt x="808" y="450"/>
                </a:lnTo>
                <a:lnTo>
                  <a:pt x="798" y="510"/>
                </a:lnTo>
                <a:lnTo>
                  <a:pt x="792" y="570"/>
                </a:lnTo>
                <a:lnTo>
                  <a:pt x="790" y="628"/>
                </a:lnTo>
                <a:lnTo>
                  <a:pt x="790" y="684"/>
                </a:lnTo>
                <a:lnTo>
                  <a:pt x="792" y="742"/>
                </a:lnTo>
                <a:lnTo>
                  <a:pt x="798" y="798"/>
                </a:lnTo>
                <a:lnTo>
                  <a:pt x="798" y="798"/>
                </a:lnTo>
                <a:lnTo>
                  <a:pt x="806" y="852"/>
                </a:lnTo>
                <a:lnTo>
                  <a:pt x="818" y="908"/>
                </a:lnTo>
                <a:lnTo>
                  <a:pt x="830" y="958"/>
                </a:lnTo>
                <a:lnTo>
                  <a:pt x="844" y="1004"/>
                </a:lnTo>
                <a:lnTo>
                  <a:pt x="868" y="1074"/>
                </a:lnTo>
                <a:lnTo>
                  <a:pt x="878" y="1100"/>
                </a:lnTo>
                <a:lnTo>
                  <a:pt x="878" y="1100"/>
                </a:lnTo>
                <a:close/>
                <a:moveTo>
                  <a:pt x="992" y="1260"/>
                </a:moveTo>
                <a:lnTo>
                  <a:pt x="992" y="1260"/>
                </a:lnTo>
                <a:lnTo>
                  <a:pt x="976" y="1222"/>
                </a:lnTo>
                <a:lnTo>
                  <a:pt x="966" y="1198"/>
                </a:lnTo>
                <a:lnTo>
                  <a:pt x="956" y="1172"/>
                </a:lnTo>
                <a:lnTo>
                  <a:pt x="948" y="1140"/>
                </a:lnTo>
                <a:lnTo>
                  <a:pt x="942" y="1104"/>
                </a:lnTo>
                <a:lnTo>
                  <a:pt x="938" y="1066"/>
                </a:lnTo>
                <a:lnTo>
                  <a:pt x="934" y="1022"/>
                </a:lnTo>
                <a:lnTo>
                  <a:pt x="934" y="1022"/>
                </a:lnTo>
                <a:lnTo>
                  <a:pt x="936" y="980"/>
                </a:lnTo>
                <a:lnTo>
                  <a:pt x="942" y="940"/>
                </a:lnTo>
                <a:lnTo>
                  <a:pt x="950" y="904"/>
                </a:lnTo>
                <a:lnTo>
                  <a:pt x="958" y="870"/>
                </a:lnTo>
                <a:lnTo>
                  <a:pt x="968" y="840"/>
                </a:lnTo>
                <a:lnTo>
                  <a:pt x="978" y="816"/>
                </a:lnTo>
                <a:lnTo>
                  <a:pt x="988" y="798"/>
                </a:lnTo>
                <a:lnTo>
                  <a:pt x="994" y="788"/>
                </a:lnTo>
                <a:lnTo>
                  <a:pt x="994" y="788"/>
                </a:lnTo>
                <a:lnTo>
                  <a:pt x="1006" y="814"/>
                </a:lnTo>
                <a:lnTo>
                  <a:pt x="1016" y="836"/>
                </a:lnTo>
                <a:lnTo>
                  <a:pt x="1024" y="864"/>
                </a:lnTo>
                <a:lnTo>
                  <a:pt x="1034" y="894"/>
                </a:lnTo>
                <a:lnTo>
                  <a:pt x="1042" y="930"/>
                </a:lnTo>
                <a:lnTo>
                  <a:pt x="1048" y="970"/>
                </a:lnTo>
                <a:lnTo>
                  <a:pt x="1050" y="1012"/>
                </a:lnTo>
                <a:lnTo>
                  <a:pt x="1050" y="1012"/>
                </a:lnTo>
                <a:lnTo>
                  <a:pt x="1050" y="1054"/>
                </a:lnTo>
                <a:lnTo>
                  <a:pt x="1046" y="1094"/>
                </a:lnTo>
                <a:lnTo>
                  <a:pt x="1040" y="1130"/>
                </a:lnTo>
                <a:lnTo>
                  <a:pt x="1032" y="1164"/>
                </a:lnTo>
                <a:lnTo>
                  <a:pt x="1022" y="1194"/>
                </a:lnTo>
                <a:lnTo>
                  <a:pt x="1012" y="1220"/>
                </a:lnTo>
                <a:lnTo>
                  <a:pt x="1002" y="1242"/>
                </a:lnTo>
                <a:lnTo>
                  <a:pt x="992" y="1260"/>
                </a:lnTo>
                <a:lnTo>
                  <a:pt x="992" y="1260"/>
                </a:lnTo>
                <a:close/>
                <a:moveTo>
                  <a:pt x="838" y="624"/>
                </a:moveTo>
                <a:lnTo>
                  <a:pt x="838" y="624"/>
                </a:lnTo>
                <a:lnTo>
                  <a:pt x="840" y="586"/>
                </a:lnTo>
                <a:lnTo>
                  <a:pt x="844" y="550"/>
                </a:lnTo>
                <a:lnTo>
                  <a:pt x="854" y="480"/>
                </a:lnTo>
                <a:lnTo>
                  <a:pt x="868" y="420"/>
                </a:lnTo>
                <a:lnTo>
                  <a:pt x="878" y="376"/>
                </a:lnTo>
                <a:lnTo>
                  <a:pt x="878" y="376"/>
                </a:lnTo>
                <a:lnTo>
                  <a:pt x="896" y="320"/>
                </a:lnTo>
                <a:lnTo>
                  <a:pt x="916" y="268"/>
                </a:lnTo>
                <a:lnTo>
                  <a:pt x="932" y="224"/>
                </a:lnTo>
                <a:lnTo>
                  <a:pt x="950" y="186"/>
                </a:lnTo>
                <a:lnTo>
                  <a:pt x="976" y="130"/>
                </a:lnTo>
                <a:lnTo>
                  <a:pt x="992" y="102"/>
                </a:lnTo>
                <a:lnTo>
                  <a:pt x="992" y="102"/>
                </a:lnTo>
                <a:lnTo>
                  <a:pt x="1010" y="132"/>
                </a:lnTo>
                <a:lnTo>
                  <a:pt x="1040" y="194"/>
                </a:lnTo>
                <a:lnTo>
                  <a:pt x="1058" y="234"/>
                </a:lnTo>
                <a:lnTo>
                  <a:pt x="1076" y="276"/>
                </a:lnTo>
                <a:lnTo>
                  <a:pt x="1092" y="324"/>
                </a:lnTo>
                <a:lnTo>
                  <a:pt x="1108" y="372"/>
                </a:lnTo>
                <a:lnTo>
                  <a:pt x="1108" y="372"/>
                </a:lnTo>
                <a:lnTo>
                  <a:pt x="1120" y="420"/>
                </a:lnTo>
                <a:lnTo>
                  <a:pt x="1130" y="468"/>
                </a:lnTo>
                <a:lnTo>
                  <a:pt x="1138" y="514"/>
                </a:lnTo>
                <a:lnTo>
                  <a:pt x="1142" y="556"/>
                </a:lnTo>
                <a:lnTo>
                  <a:pt x="1146" y="598"/>
                </a:lnTo>
                <a:lnTo>
                  <a:pt x="1148" y="636"/>
                </a:lnTo>
                <a:lnTo>
                  <a:pt x="1150" y="700"/>
                </a:lnTo>
                <a:lnTo>
                  <a:pt x="1150" y="700"/>
                </a:lnTo>
                <a:lnTo>
                  <a:pt x="1146" y="754"/>
                </a:lnTo>
                <a:lnTo>
                  <a:pt x="1142" y="808"/>
                </a:lnTo>
                <a:lnTo>
                  <a:pt x="1136" y="856"/>
                </a:lnTo>
                <a:lnTo>
                  <a:pt x="1128" y="896"/>
                </a:lnTo>
                <a:lnTo>
                  <a:pt x="1128" y="896"/>
                </a:lnTo>
                <a:lnTo>
                  <a:pt x="1128" y="864"/>
                </a:lnTo>
                <a:lnTo>
                  <a:pt x="1128" y="832"/>
                </a:lnTo>
                <a:lnTo>
                  <a:pt x="1124" y="760"/>
                </a:lnTo>
                <a:lnTo>
                  <a:pt x="1116" y="686"/>
                </a:lnTo>
                <a:lnTo>
                  <a:pt x="1104" y="616"/>
                </a:lnTo>
                <a:lnTo>
                  <a:pt x="1104" y="616"/>
                </a:lnTo>
                <a:lnTo>
                  <a:pt x="1096" y="580"/>
                </a:lnTo>
                <a:lnTo>
                  <a:pt x="1084" y="542"/>
                </a:lnTo>
                <a:lnTo>
                  <a:pt x="1072" y="500"/>
                </a:lnTo>
                <a:lnTo>
                  <a:pt x="1056" y="458"/>
                </a:lnTo>
                <a:lnTo>
                  <a:pt x="1040" y="416"/>
                </a:lnTo>
                <a:lnTo>
                  <a:pt x="1024" y="378"/>
                </a:lnTo>
                <a:lnTo>
                  <a:pt x="1008" y="344"/>
                </a:lnTo>
                <a:lnTo>
                  <a:pt x="992" y="314"/>
                </a:lnTo>
                <a:lnTo>
                  <a:pt x="992" y="314"/>
                </a:lnTo>
                <a:lnTo>
                  <a:pt x="978" y="342"/>
                </a:lnTo>
                <a:lnTo>
                  <a:pt x="962" y="374"/>
                </a:lnTo>
                <a:lnTo>
                  <a:pt x="948" y="408"/>
                </a:lnTo>
                <a:lnTo>
                  <a:pt x="932" y="448"/>
                </a:lnTo>
                <a:lnTo>
                  <a:pt x="918" y="488"/>
                </a:lnTo>
                <a:lnTo>
                  <a:pt x="904" y="532"/>
                </a:lnTo>
                <a:lnTo>
                  <a:pt x="892" y="574"/>
                </a:lnTo>
                <a:lnTo>
                  <a:pt x="882" y="616"/>
                </a:lnTo>
                <a:lnTo>
                  <a:pt x="882" y="616"/>
                </a:lnTo>
                <a:lnTo>
                  <a:pt x="874" y="658"/>
                </a:lnTo>
                <a:lnTo>
                  <a:pt x="868" y="700"/>
                </a:lnTo>
                <a:lnTo>
                  <a:pt x="864" y="742"/>
                </a:lnTo>
                <a:lnTo>
                  <a:pt x="860" y="784"/>
                </a:lnTo>
                <a:lnTo>
                  <a:pt x="858" y="854"/>
                </a:lnTo>
                <a:lnTo>
                  <a:pt x="856" y="898"/>
                </a:lnTo>
                <a:lnTo>
                  <a:pt x="856" y="898"/>
                </a:lnTo>
                <a:lnTo>
                  <a:pt x="850" y="858"/>
                </a:lnTo>
                <a:lnTo>
                  <a:pt x="844" y="794"/>
                </a:lnTo>
                <a:lnTo>
                  <a:pt x="838" y="714"/>
                </a:lnTo>
                <a:lnTo>
                  <a:pt x="838" y="670"/>
                </a:lnTo>
                <a:lnTo>
                  <a:pt x="838" y="624"/>
                </a:lnTo>
                <a:lnTo>
                  <a:pt x="838" y="624"/>
                </a:lnTo>
                <a:close/>
                <a:moveTo>
                  <a:pt x="724" y="1576"/>
                </a:moveTo>
                <a:lnTo>
                  <a:pt x="724" y="1576"/>
                </a:lnTo>
                <a:lnTo>
                  <a:pt x="724" y="1574"/>
                </a:lnTo>
                <a:lnTo>
                  <a:pt x="724" y="1574"/>
                </a:lnTo>
                <a:lnTo>
                  <a:pt x="740" y="1560"/>
                </a:lnTo>
                <a:lnTo>
                  <a:pt x="756" y="1548"/>
                </a:lnTo>
                <a:lnTo>
                  <a:pt x="774" y="1538"/>
                </a:lnTo>
                <a:lnTo>
                  <a:pt x="792" y="1530"/>
                </a:lnTo>
                <a:lnTo>
                  <a:pt x="810" y="1524"/>
                </a:lnTo>
                <a:lnTo>
                  <a:pt x="830" y="1520"/>
                </a:lnTo>
                <a:lnTo>
                  <a:pt x="850" y="1516"/>
                </a:lnTo>
                <a:lnTo>
                  <a:pt x="868" y="1516"/>
                </a:lnTo>
                <a:lnTo>
                  <a:pt x="888" y="1516"/>
                </a:lnTo>
                <a:lnTo>
                  <a:pt x="908" y="1520"/>
                </a:lnTo>
                <a:lnTo>
                  <a:pt x="926" y="1524"/>
                </a:lnTo>
                <a:lnTo>
                  <a:pt x="946" y="1530"/>
                </a:lnTo>
                <a:lnTo>
                  <a:pt x="964" y="1538"/>
                </a:lnTo>
                <a:lnTo>
                  <a:pt x="980" y="1548"/>
                </a:lnTo>
                <a:lnTo>
                  <a:pt x="998" y="1560"/>
                </a:lnTo>
                <a:lnTo>
                  <a:pt x="1012" y="1574"/>
                </a:lnTo>
                <a:lnTo>
                  <a:pt x="1012" y="1574"/>
                </a:lnTo>
                <a:lnTo>
                  <a:pt x="1026" y="1590"/>
                </a:lnTo>
                <a:lnTo>
                  <a:pt x="1038" y="1606"/>
                </a:lnTo>
                <a:lnTo>
                  <a:pt x="1048" y="1624"/>
                </a:lnTo>
                <a:lnTo>
                  <a:pt x="1058" y="1642"/>
                </a:lnTo>
                <a:lnTo>
                  <a:pt x="1064" y="1660"/>
                </a:lnTo>
                <a:lnTo>
                  <a:pt x="1068" y="1680"/>
                </a:lnTo>
                <a:lnTo>
                  <a:pt x="1072" y="1698"/>
                </a:lnTo>
                <a:lnTo>
                  <a:pt x="1072" y="1718"/>
                </a:lnTo>
                <a:lnTo>
                  <a:pt x="1072" y="1738"/>
                </a:lnTo>
                <a:lnTo>
                  <a:pt x="1068" y="1756"/>
                </a:lnTo>
                <a:lnTo>
                  <a:pt x="1064" y="1776"/>
                </a:lnTo>
                <a:lnTo>
                  <a:pt x="1058" y="1794"/>
                </a:lnTo>
                <a:lnTo>
                  <a:pt x="1048" y="1812"/>
                </a:lnTo>
                <a:lnTo>
                  <a:pt x="1038" y="1830"/>
                </a:lnTo>
                <a:lnTo>
                  <a:pt x="1026" y="1846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2" y="1862"/>
                </a:lnTo>
                <a:lnTo>
                  <a:pt x="1010" y="1864"/>
                </a:lnTo>
                <a:lnTo>
                  <a:pt x="1010" y="1864"/>
                </a:lnTo>
                <a:lnTo>
                  <a:pt x="980" y="1892"/>
                </a:lnTo>
                <a:lnTo>
                  <a:pt x="946" y="1914"/>
                </a:lnTo>
                <a:lnTo>
                  <a:pt x="912" y="1936"/>
                </a:lnTo>
                <a:lnTo>
                  <a:pt x="876" y="1952"/>
                </a:lnTo>
                <a:lnTo>
                  <a:pt x="840" y="1964"/>
                </a:lnTo>
                <a:lnTo>
                  <a:pt x="802" y="1974"/>
                </a:lnTo>
                <a:lnTo>
                  <a:pt x="762" y="1980"/>
                </a:lnTo>
                <a:lnTo>
                  <a:pt x="724" y="1982"/>
                </a:lnTo>
                <a:lnTo>
                  <a:pt x="724" y="1982"/>
                </a:lnTo>
                <a:lnTo>
                  <a:pt x="684" y="1980"/>
                </a:lnTo>
                <a:lnTo>
                  <a:pt x="646" y="1974"/>
                </a:lnTo>
                <a:lnTo>
                  <a:pt x="608" y="1964"/>
                </a:lnTo>
                <a:lnTo>
                  <a:pt x="570" y="1952"/>
                </a:lnTo>
                <a:lnTo>
                  <a:pt x="534" y="1934"/>
                </a:lnTo>
                <a:lnTo>
                  <a:pt x="500" y="1914"/>
                </a:lnTo>
                <a:lnTo>
                  <a:pt x="468" y="1890"/>
                </a:lnTo>
                <a:lnTo>
                  <a:pt x="436" y="1862"/>
                </a:lnTo>
                <a:lnTo>
                  <a:pt x="436" y="1862"/>
                </a:lnTo>
                <a:lnTo>
                  <a:pt x="412" y="1836"/>
                </a:lnTo>
                <a:lnTo>
                  <a:pt x="390" y="1806"/>
                </a:lnTo>
                <a:lnTo>
                  <a:pt x="370" y="1776"/>
                </a:lnTo>
                <a:lnTo>
                  <a:pt x="354" y="1746"/>
                </a:lnTo>
                <a:lnTo>
                  <a:pt x="342" y="1714"/>
                </a:lnTo>
                <a:lnTo>
                  <a:pt x="332" y="1680"/>
                </a:lnTo>
                <a:lnTo>
                  <a:pt x="324" y="1648"/>
                </a:lnTo>
                <a:lnTo>
                  <a:pt x="320" y="1614"/>
                </a:lnTo>
                <a:lnTo>
                  <a:pt x="318" y="1578"/>
                </a:lnTo>
                <a:lnTo>
                  <a:pt x="318" y="1544"/>
                </a:lnTo>
                <a:lnTo>
                  <a:pt x="322" y="1510"/>
                </a:lnTo>
                <a:lnTo>
                  <a:pt x="330" y="1478"/>
                </a:lnTo>
                <a:lnTo>
                  <a:pt x="340" y="1444"/>
                </a:lnTo>
                <a:lnTo>
                  <a:pt x="352" y="1412"/>
                </a:lnTo>
                <a:lnTo>
                  <a:pt x="368" y="1380"/>
                </a:lnTo>
                <a:lnTo>
                  <a:pt x="386" y="1350"/>
                </a:lnTo>
                <a:lnTo>
                  <a:pt x="386" y="1350"/>
                </a:lnTo>
                <a:lnTo>
                  <a:pt x="410" y="1320"/>
                </a:lnTo>
                <a:lnTo>
                  <a:pt x="436" y="1290"/>
                </a:lnTo>
                <a:lnTo>
                  <a:pt x="436" y="1290"/>
                </a:lnTo>
                <a:lnTo>
                  <a:pt x="468" y="1262"/>
                </a:lnTo>
                <a:lnTo>
                  <a:pt x="500" y="1238"/>
                </a:lnTo>
                <a:lnTo>
                  <a:pt x="534" y="1218"/>
                </a:lnTo>
                <a:lnTo>
                  <a:pt x="570" y="1202"/>
                </a:lnTo>
                <a:lnTo>
                  <a:pt x="608" y="1188"/>
                </a:lnTo>
                <a:lnTo>
                  <a:pt x="646" y="1178"/>
                </a:lnTo>
                <a:lnTo>
                  <a:pt x="684" y="1174"/>
                </a:lnTo>
                <a:lnTo>
                  <a:pt x="724" y="1172"/>
                </a:lnTo>
                <a:lnTo>
                  <a:pt x="724" y="630"/>
                </a:lnTo>
                <a:lnTo>
                  <a:pt x="724" y="630"/>
                </a:lnTo>
                <a:lnTo>
                  <a:pt x="686" y="630"/>
                </a:lnTo>
                <a:lnTo>
                  <a:pt x="650" y="634"/>
                </a:lnTo>
                <a:lnTo>
                  <a:pt x="614" y="638"/>
                </a:lnTo>
                <a:lnTo>
                  <a:pt x="578" y="644"/>
                </a:lnTo>
                <a:lnTo>
                  <a:pt x="542" y="652"/>
                </a:lnTo>
                <a:lnTo>
                  <a:pt x="508" y="662"/>
                </a:lnTo>
                <a:lnTo>
                  <a:pt x="474" y="674"/>
                </a:lnTo>
                <a:lnTo>
                  <a:pt x="442" y="686"/>
                </a:lnTo>
                <a:lnTo>
                  <a:pt x="410" y="700"/>
                </a:lnTo>
                <a:lnTo>
                  <a:pt x="378" y="716"/>
                </a:lnTo>
                <a:lnTo>
                  <a:pt x="348" y="734"/>
                </a:lnTo>
                <a:lnTo>
                  <a:pt x="320" y="752"/>
                </a:lnTo>
                <a:lnTo>
                  <a:pt x="290" y="772"/>
                </a:lnTo>
                <a:lnTo>
                  <a:pt x="264" y="794"/>
                </a:lnTo>
                <a:lnTo>
                  <a:pt x="238" y="816"/>
                </a:lnTo>
                <a:lnTo>
                  <a:pt x="212" y="840"/>
                </a:lnTo>
                <a:lnTo>
                  <a:pt x="188" y="866"/>
                </a:lnTo>
                <a:lnTo>
                  <a:pt x="166" y="892"/>
                </a:lnTo>
                <a:lnTo>
                  <a:pt x="144" y="920"/>
                </a:lnTo>
                <a:lnTo>
                  <a:pt x="124" y="948"/>
                </a:lnTo>
                <a:lnTo>
                  <a:pt x="104" y="976"/>
                </a:lnTo>
                <a:lnTo>
                  <a:pt x="88" y="1006"/>
                </a:lnTo>
                <a:lnTo>
                  <a:pt x="72" y="1038"/>
                </a:lnTo>
                <a:lnTo>
                  <a:pt x="56" y="1070"/>
                </a:lnTo>
                <a:lnTo>
                  <a:pt x="44" y="1102"/>
                </a:lnTo>
                <a:lnTo>
                  <a:pt x="32" y="1136"/>
                </a:lnTo>
                <a:lnTo>
                  <a:pt x="22" y="1170"/>
                </a:lnTo>
                <a:lnTo>
                  <a:pt x="14" y="1206"/>
                </a:lnTo>
                <a:lnTo>
                  <a:pt x="8" y="1240"/>
                </a:lnTo>
                <a:lnTo>
                  <a:pt x="4" y="1276"/>
                </a:lnTo>
                <a:lnTo>
                  <a:pt x="0" y="1314"/>
                </a:lnTo>
                <a:lnTo>
                  <a:pt x="0" y="1350"/>
                </a:lnTo>
                <a:lnTo>
                  <a:pt x="0" y="1350"/>
                </a:lnTo>
                <a:lnTo>
                  <a:pt x="0" y="1388"/>
                </a:lnTo>
                <a:lnTo>
                  <a:pt x="4" y="1424"/>
                </a:lnTo>
                <a:lnTo>
                  <a:pt x="8" y="1460"/>
                </a:lnTo>
                <a:lnTo>
                  <a:pt x="14" y="1496"/>
                </a:lnTo>
                <a:lnTo>
                  <a:pt x="22" y="1530"/>
                </a:lnTo>
                <a:lnTo>
                  <a:pt x="32" y="1564"/>
                </a:lnTo>
                <a:lnTo>
                  <a:pt x="44" y="1598"/>
                </a:lnTo>
                <a:lnTo>
                  <a:pt x="56" y="1630"/>
                </a:lnTo>
                <a:lnTo>
                  <a:pt x="72" y="1662"/>
                </a:lnTo>
                <a:lnTo>
                  <a:pt x="88" y="1694"/>
                </a:lnTo>
                <a:lnTo>
                  <a:pt x="104" y="1724"/>
                </a:lnTo>
                <a:lnTo>
                  <a:pt x="124" y="1754"/>
                </a:lnTo>
                <a:lnTo>
                  <a:pt x="144" y="1782"/>
                </a:lnTo>
                <a:lnTo>
                  <a:pt x="166" y="1808"/>
                </a:lnTo>
                <a:lnTo>
                  <a:pt x="188" y="1836"/>
                </a:lnTo>
                <a:lnTo>
                  <a:pt x="212" y="1860"/>
                </a:lnTo>
                <a:lnTo>
                  <a:pt x="238" y="1884"/>
                </a:lnTo>
                <a:lnTo>
                  <a:pt x="264" y="1906"/>
                </a:lnTo>
                <a:lnTo>
                  <a:pt x="290" y="1928"/>
                </a:lnTo>
                <a:lnTo>
                  <a:pt x="320" y="1948"/>
                </a:lnTo>
                <a:lnTo>
                  <a:pt x="348" y="1966"/>
                </a:lnTo>
                <a:lnTo>
                  <a:pt x="378" y="1984"/>
                </a:lnTo>
                <a:lnTo>
                  <a:pt x="410" y="2000"/>
                </a:lnTo>
                <a:lnTo>
                  <a:pt x="442" y="2014"/>
                </a:lnTo>
                <a:lnTo>
                  <a:pt x="474" y="2028"/>
                </a:lnTo>
                <a:lnTo>
                  <a:pt x="508" y="2038"/>
                </a:lnTo>
                <a:lnTo>
                  <a:pt x="542" y="2048"/>
                </a:lnTo>
                <a:lnTo>
                  <a:pt x="578" y="2056"/>
                </a:lnTo>
                <a:lnTo>
                  <a:pt x="614" y="2062"/>
                </a:lnTo>
                <a:lnTo>
                  <a:pt x="650" y="2068"/>
                </a:lnTo>
                <a:lnTo>
                  <a:pt x="686" y="2070"/>
                </a:lnTo>
                <a:lnTo>
                  <a:pt x="724" y="2072"/>
                </a:lnTo>
                <a:lnTo>
                  <a:pt x="724" y="2072"/>
                </a:lnTo>
                <a:lnTo>
                  <a:pt x="762" y="2070"/>
                </a:lnTo>
                <a:lnTo>
                  <a:pt x="800" y="2068"/>
                </a:lnTo>
                <a:lnTo>
                  <a:pt x="838" y="2062"/>
                </a:lnTo>
                <a:lnTo>
                  <a:pt x="876" y="2056"/>
                </a:lnTo>
                <a:lnTo>
                  <a:pt x="912" y="2046"/>
                </a:lnTo>
                <a:lnTo>
                  <a:pt x="948" y="2036"/>
                </a:lnTo>
                <a:lnTo>
                  <a:pt x="982" y="2024"/>
                </a:lnTo>
                <a:lnTo>
                  <a:pt x="1016" y="2010"/>
                </a:lnTo>
                <a:lnTo>
                  <a:pt x="1050" y="1994"/>
                </a:lnTo>
                <a:lnTo>
                  <a:pt x="1082" y="1976"/>
                </a:lnTo>
                <a:lnTo>
                  <a:pt x="1114" y="1958"/>
                </a:lnTo>
                <a:lnTo>
                  <a:pt x="1144" y="1938"/>
                </a:lnTo>
                <a:lnTo>
                  <a:pt x="1172" y="1916"/>
                </a:lnTo>
                <a:lnTo>
                  <a:pt x="1200" y="1894"/>
                </a:lnTo>
                <a:lnTo>
                  <a:pt x="1226" y="1868"/>
                </a:lnTo>
                <a:lnTo>
                  <a:pt x="1252" y="1844"/>
                </a:lnTo>
                <a:lnTo>
                  <a:pt x="1252" y="1348"/>
                </a:lnTo>
                <a:lnTo>
                  <a:pt x="724" y="1348"/>
                </a:lnTo>
                <a:lnTo>
                  <a:pt x="724" y="157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287338" y="5940871"/>
            <a:ext cx="3924622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 smtClean="0"/>
              <a:t>Введите имя автора</a:t>
            </a:r>
            <a:endParaRPr lang="ru-RU" dirty="0"/>
          </a:p>
        </p:txBody>
      </p:sp>
      <p:sp>
        <p:nvSpPr>
          <p:cNvPr id="24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5752038"/>
            <a:ext cx="3924622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 smtClean="0"/>
              <a:t>Введите название подразделения</a:t>
            </a:r>
            <a:endParaRPr lang="ru-RU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5563205"/>
            <a:ext cx="3924622" cy="180000"/>
          </a:xfrm>
        </p:spPr>
        <p:txBody>
          <a:bodyPr vert="horz" lIns="0" tIns="0" rIns="0" bIns="0" rtlCol="0" anchor="b">
            <a:noAutofit/>
          </a:bodyPr>
          <a:lstStyle>
            <a:lvl1pPr>
              <a:defRPr lang="en-US" sz="900" b="0" baseline="0" dirty="0" smtClean="0">
                <a:solidFill>
                  <a:schemeClr val="bg2">
                    <a:lumMod val="75000"/>
                  </a:schemeClr>
                </a:solidFill>
              </a:defRPr>
            </a:lvl1pPr>
            <a:lvl2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2pPr>
            <a:lvl3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3pPr>
            <a:lvl4pPr>
              <a:defRPr lang="en-US" dirty="0" smtClean="0">
                <a:solidFill>
                  <a:schemeClr val="tx1">
                    <a:tint val="75000"/>
                  </a:schemeClr>
                </a:solidFill>
              </a:defRPr>
            </a:lvl4pPr>
            <a:lvl5pPr>
              <a:defRPr lang="ru-RU" dirty="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>
              <a:spcBef>
                <a:spcPts val="600"/>
              </a:spcBef>
            </a:pPr>
            <a:r>
              <a:rPr lang="ru-RU" dirty="0" smtClean="0"/>
              <a:t>Введите название предприятия</a:t>
            </a:r>
            <a:endParaRPr lang="ru-RU" dirty="0"/>
          </a:p>
        </p:txBody>
      </p:sp>
      <p:sp>
        <p:nvSpPr>
          <p:cNvPr id="26" name="TradeSecret" hidden="1"/>
          <p:cNvSpPr txBox="1"/>
          <p:nvPr/>
        </p:nvSpPr>
        <p:spPr>
          <a:xfrm>
            <a:off x="6899887" y="175973"/>
            <a:ext cx="1575816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 smtClean="0">
                <a:solidFill>
                  <a:schemeClr val="bg2"/>
                </a:solidFill>
              </a:rPr>
              <a:t>Коммерческая</a:t>
            </a:r>
            <a:r>
              <a:rPr lang="ru-RU" sz="1200" b="1" baseline="0" dirty="0" smtClean="0">
                <a:solidFill>
                  <a:schemeClr val="bg2"/>
                </a:solidFill>
              </a:rPr>
              <a:t> тайна</a:t>
            </a:r>
          </a:p>
        </p:txBody>
      </p:sp>
      <p:sp>
        <p:nvSpPr>
          <p:cNvPr id="28" name="Confidential" hidden="1"/>
          <p:cNvSpPr txBox="1"/>
          <p:nvPr/>
        </p:nvSpPr>
        <p:spPr>
          <a:xfrm>
            <a:off x="6967245" y="175973"/>
            <a:ext cx="1441100" cy="258532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</a:pPr>
            <a:r>
              <a:rPr lang="ru-RU" sz="1200" b="1" dirty="0" smtClean="0">
                <a:solidFill>
                  <a:schemeClr val="bg2"/>
                </a:solidFill>
              </a:rPr>
              <a:t>Конфиденциально</a:t>
            </a:r>
            <a:endParaRPr lang="ru-RU" sz="1100" b="1" baseline="0" dirty="0" smtClean="0">
              <a:solidFill>
                <a:schemeClr val="bg2"/>
              </a:solidFill>
            </a:endParaRPr>
          </a:p>
        </p:txBody>
      </p:sp>
      <p:sp>
        <p:nvSpPr>
          <p:cNvPr id="25" name="CompanyName" hidden="1"/>
          <p:cNvSpPr txBox="1"/>
          <p:nvPr/>
        </p:nvSpPr>
        <p:spPr>
          <a:xfrm>
            <a:off x="6490352" y="404664"/>
            <a:ext cx="2394886" cy="46628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900" baseline="0" smtClean="0">
                <a:solidFill>
                  <a:schemeClr val="bg2"/>
                </a:solidFill>
              </a:rPr>
              <a:t>Публичное акционерное </a:t>
            </a:r>
            <a:r>
              <a:rPr lang="ru-RU" sz="900" baseline="0" dirty="0" smtClean="0">
                <a:solidFill>
                  <a:schemeClr val="bg2"/>
                </a:solidFill>
              </a:rPr>
              <a:t>общество</a:t>
            </a:r>
            <a:br>
              <a:rPr lang="ru-RU" sz="900" baseline="0" dirty="0" smtClean="0">
                <a:solidFill>
                  <a:schemeClr val="bg2"/>
                </a:solidFill>
              </a:rPr>
            </a:br>
            <a:r>
              <a:rPr lang="ru-RU" sz="900" baseline="0" dirty="0" smtClean="0">
                <a:solidFill>
                  <a:schemeClr val="bg2"/>
                </a:solidFill>
              </a:rPr>
              <a:t>«Газпром нефть», ул. Галерная, д. 5, лит. А,</a:t>
            </a:r>
            <a:br>
              <a:rPr lang="ru-RU" sz="900" baseline="0" dirty="0" smtClean="0">
                <a:solidFill>
                  <a:schemeClr val="bg2"/>
                </a:solidFill>
              </a:rPr>
            </a:br>
            <a:r>
              <a:rPr lang="ru-RU" sz="900" baseline="0" dirty="0" smtClean="0">
                <a:solidFill>
                  <a:schemeClr val="bg2"/>
                </a:solidFill>
              </a:rPr>
              <a:t>г. Санкт-Петербург, 190000</a:t>
            </a:r>
            <a:endParaRPr lang="ru-RU" sz="900" dirty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055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лева и два объек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2" name="Объект 3"/>
          <p:cNvSpPr>
            <a:spLocks noGrp="1"/>
          </p:cNvSpPr>
          <p:nvPr>
            <p:ph sz="quarter" idx="11"/>
          </p:nvPr>
        </p:nvSpPr>
        <p:spPr>
          <a:xfrm>
            <a:off x="287339" y="1268412"/>
            <a:ext cx="417671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3"/>
          </p:nvPr>
        </p:nvSpPr>
        <p:spPr>
          <a:xfrm>
            <a:off x="4679952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4"/>
          </p:nvPr>
        </p:nvSpPr>
        <p:spPr>
          <a:xfrm>
            <a:off x="4679952" y="3897311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857324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права и два объекта сле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2" name="Объект 3"/>
          <p:cNvSpPr>
            <a:spLocks noGrp="1"/>
          </p:cNvSpPr>
          <p:nvPr>
            <p:ph sz="quarter" idx="14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5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1"/>
          </p:nvPr>
        </p:nvSpPr>
        <p:spPr>
          <a:xfrm>
            <a:off x="4670945" y="1268412"/>
            <a:ext cx="417671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0138729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2" name="Объект 3"/>
          <p:cNvSpPr>
            <a:spLocks noGrp="1"/>
          </p:cNvSpPr>
          <p:nvPr>
            <p:ph sz="quarter" idx="11"/>
          </p:nvPr>
        </p:nvSpPr>
        <p:spPr>
          <a:xfrm>
            <a:off x="6156325" y="1268412"/>
            <a:ext cx="269133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3"/>
          </p:nvPr>
        </p:nvSpPr>
        <p:spPr>
          <a:xfrm>
            <a:off x="287338" y="1268412"/>
            <a:ext cx="269133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4"/>
          </p:nvPr>
        </p:nvSpPr>
        <p:spPr>
          <a:xfrm>
            <a:off x="3221831" y="1268412"/>
            <a:ext cx="269133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375001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низу и два объекта с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2" name="Объект 3"/>
          <p:cNvSpPr>
            <a:spLocks noGrp="1"/>
          </p:cNvSpPr>
          <p:nvPr>
            <p:ph sz="quarter" idx="14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6"/>
          </p:nvPr>
        </p:nvSpPr>
        <p:spPr>
          <a:xfrm>
            <a:off x="4670945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5"/>
          </p:nvPr>
        </p:nvSpPr>
        <p:spPr>
          <a:xfrm>
            <a:off x="287338" y="3897311"/>
            <a:ext cx="8569325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053519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верху и два объекта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2" name="Объект 3"/>
          <p:cNvSpPr>
            <a:spLocks noGrp="1"/>
          </p:cNvSpPr>
          <p:nvPr>
            <p:ph sz="quarter" idx="15"/>
          </p:nvPr>
        </p:nvSpPr>
        <p:spPr>
          <a:xfrm>
            <a:off x="287338" y="1268412"/>
            <a:ext cx="8569325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3" name="Объект 3"/>
          <p:cNvSpPr>
            <a:spLocks noGrp="1"/>
          </p:cNvSpPr>
          <p:nvPr>
            <p:ph sz="quarter" idx="14"/>
          </p:nvPr>
        </p:nvSpPr>
        <p:spPr>
          <a:xfrm>
            <a:off x="287338" y="3904796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6"/>
          </p:nvPr>
        </p:nvSpPr>
        <p:spPr>
          <a:xfrm>
            <a:off x="4670945" y="3904796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83119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6"/>
          </p:nvPr>
        </p:nvSpPr>
        <p:spPr>
          <a:xfrm>
            <a:off x="287338" y="3933825"/>
            <a:ext cx="4176713" cy="24114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Объект 4"/>
          <p:cNvSpPr>
            <a:spLocks noGrp="1"/>
          </p:cNvSpPr>
          <p:nvPr>
            <p:ph sz="quarter" idx="17"/>
          </p:nvPr>
        </p:nvSpPr>
        <p:spPr>
          <a:xfrm>
            <a:off x="4679950" y="3933825"/>
            <a:ext cx="4176713" cy="24114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4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5" name="Объект 3"/>
          <p:cNvSpPr>
            <a:spLocks noGrp="1"/>
          </p:cNvSpPr>
          <p:nvPr>
            <p:ph sz="quarter" idx="18"/>
          </p:nvPr>
        </p:nvSpPr>
        <p:spPr>
          <a:xfrm>
            <a:off x="4670945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2404009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объекта с подзаголов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287338" y="3934473"/>
            <a:ext cx="417512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287338" y="4371456"/>
            <a:ext cx="41751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4679951" y="3934473"/>
            <a:ext cx="4176711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679951" y="4371456"/>
            <a:ext cx="41767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287338" y="1241223"/>
            <a:ext cx="417512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87338" y="1679949"/>
            <a:ext cx="4175125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4679951" y="1241223"/>
            <a:ext cx="4176711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4679951" y="1679949"/>
            <a:ext cx="41767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287338" y="1776413"/>
            <a:ext cx="4175125" cy="1876141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4679950" y="1776413"/>
            <a:ext cx="4176713" cy="1876141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287338" y="4467950"/>
            <a:ext cx="4175125" cy="18772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4679950" y="4467950"/>
            <a:ext cx="4176713" cy="18772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6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248653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объекта с подпис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287338" y="5978234"/>
            <a:ext cx="4175125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4679951" y="5978234"/>
            <a:ext cx="4176711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287338" y="3284984"/>
            <a:ext cx="4175125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4679951" y="3284984"/>
            <a:ext cx="4176711" cy="360000"/>
          </a:xfrm>
        </p:spPr>
        <p:txBody>
          <a:bodyPr anchor="t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287338" y="1254295"/>
            <a:ext cx="4175125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4679950" y="1254295"/>
            <a:ext cx="4176713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287338" y="3945802"/>
            <a:ext cx="4175125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4679950" y="3945802"/>
            <a:ext cx="4176713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2317299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Рисунок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исунок 4"/>
          <p:cNvSpPr>
            <a:spLocks noGrp="1"/>
          </p:cNvSpPr>
          <p:nvPr>
            <p:ph type="pic" sz="quarter" idx="10" hasCustomPrompt="1"/>
          </p:nvPr>
        </p:nvSpPr>
        <p:spPr>
          <a:xfrm>
            <a:off x="287338" y="1268760"/>
            <a:ext cx="8560318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4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6099623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Рисунок 5"/>
          <p:cNvSpPr>
            <a:spLocks noGrp="1"/>
          </p:cNvSpPr>
          <p:nvPr>
            <p:ph type="pic" sz="quarter" idx="11" hasCustomPrompt="1"/>
          </p:nvPr>
        </p:nvSpPr>
        <p:spPr>
          <a:xfrm>
            <a:off x="4679950" y="1268759"/>
            <a:ext cx="4176712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6"/>
          </p:nvPr>
        </p:nvSpPr>
        <p:spPr>
          <a:xfrm>
            <a:off x="287338" y="1268413"/>
            <a:ext cx="4176713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216698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3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</p:txBody>
      </p:sp>
      <p:sp>
        <p:nvSpPr>
          <p:cNvPr id="4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1652388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ле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исунок 5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1268759"/>
            <a:ext cx="4161118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>
          <a:xfrm>
            <a:off x="287338" y="188640"/>
            <a:ext cx="8560318" cy="610499"/>
          </a:xfrm>
        </p:spPr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6"/>
          </p:nvPr>
        </p:nvSpPr>
        <p:spPr>
          <a:xfrm>
            <a:off x="4670943" y="1268413"/>
            <a:ext cx="4176713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0828046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рисунок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исунок 3"/>
          <p:cNvSpPr>
            <a:spLocks noGrp="1"/>
          </p:cNvSpPr>
          <p:nvPr>
            <p:ph type="pic" sz="quarter" idx="12" hasCustomPrompt="1"/>
          </p:nvPr>
        </p:nvSpPr>
        <p:spPr>
          <a:xfrm>
            <a:off x="287337" y="3926849"/>
            <a:ext cx="8569325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6"/>
          </p:nvPr>
        </p:nvSpPr>
        <p:spPr>
          <a:xfrm>
            <a:off x="287339" y="1268413"/>
            <a:ext cx="8560318" cy="24479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247737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три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исунок 3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3926849"/>
            <a:ext cx="2674318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11" name="Рисунок 3"/>
          <p:cNvSpPr>
            <a:spLocks noGrp="1"/>
          </p:cNvSpPr>
          <p:nvPr>
            <p:ph type="pic" sz="quarter" idx="14" hasCustomPrompt="1"/>
          </p:nvPr>
        </p:nvSpPr>
        <p:spPr>
          <a:xfrm>
            <a:off x="3240656" y="3926849"/>
            <a:ext cx="2664000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12" name="Рисунок 3"/>
          <p:cNvSpPr>
            <a:spLocks noGrp="1"/>
          </p:cNvSpPr>
          <p:nvPr>
            <p:ph type="pic" sz="quarter" idx="15" hasCustomPrompt="1"/>
          </p:nvPr>
        </p:nvSpPr>
        <p:spPr>
          <a:xfrm>
            <a:off x="6183655" y="3926849"/>
            <a:ext cx="2673007" cy="24048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6"/>
          </p:nvPr>
        </p:nvSpPr>
        <p:spPr>
          <a:xfrm>
            <a:off x="287339" y="1268413"/>
            <a:ext cx="8560318" cy="24479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586150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и рисунок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3" name="Рисунок 5"/>
          <p:cNvSpPr>
            <a:spLocks noGrp="1"/>
          </p:cNvSpPr>
          <p:nvPr>
            <p:ph type="pic" sz="quarter" idx="11" hasCustomPrompt="1"/>
          </p:nvPr>
        </p:nvSpPr>
        <p:spPr>
          <a:xfrm>
            <a:off x="4679950" y="1268759"/>
            <a:ext cx="4176712" cy="5061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14" name="Объект 3"/>
          <p:cNvSpPr>
            <a:spLocks noGrp="1"/>
          </p:cNvSpPr>
          <p:nvPr>
            <p:ph sz="quarter" idx="14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5" name="Объект 3"/>
          <p:cNvSpPr>
            <a:spLocks noGrp="1"/>
          </p:cNvSpPr>
          <p:nvPr>
            <p:ph sz="quarter" idx="15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7788649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и два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en-US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3" name="Объект 3"/>
          <p:cNvSpPr>
            <a:spLocks noGrp="1"/>
          </p:cNvSpPr>
          <p:nvPr>
            <p:ph sz="quarter" idx="16"/>
          </p:nvPr>
        </p:nvSpPr>
        <p:spPr>
          <a:xfrm>
            <a:off x="287338" y="1268413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3"/>
          <p:cNvSpPr>
            <a:spLocks noGrp="1"/>
          </p:cNvSpPr>
          <p:nvPr>
            <p:ph sz="quarter" idx="17"/>
          </p:nvPr>
        </p:nvSpPr>
        <p:spPr>
          <a:xfrm>
            <a:off x="287338" y="3897311"/>
            <a:ext cx="4176711" cy="24479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7853120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два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6"/>
          </p:nvPr>
        </p:nvSpPr>
        <p:spPr>
          <a:xfrm>
            <a:off x="287338" y="1268413"/>
            <a:ext cx="4176712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8739476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Четыре рису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исунок 7"/>
          <p:cNvSpPr>
            <a:spLocks noGrp="1"/>
          </p:cNvSpPr>
          <p:nvPr>
            <p:ph type="pic" sz="quarter" idx="14" hasCustomPrompt="1"/>
          </p:nvPr>
        </p:nvSpPr>
        <p:spPr>
          <a:xfrm>
            <a:off x="4696855" y="1268759"/>
            <a:ext cx="4159807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9" name="Рисунок 7"/>
          <p:cNvSpPr>
            <a:spLocks noGrp="1"/>
          </p:cNvSpPr>
          <p:nvPr>
            <p:ph type="pic" sz="quarter" idx="15" hasCustomPrompt="1"/>
          </p:nvPr>
        </p:nvSpPr>
        <p:spPr>
          <a:xfrm>
            <a:off x="4696855" y="3923099"/>
            <a:ext cx="4159807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7" name="Рисунок 7"/>
          <p:cNvSpPr>
            <a:spLocks noGrp="1"/>
          </p:cNvSpPr>
          <p:nvPr>
            <p:ph type="pic" sz="quarter" idx="16" hasCustomPrompt="1"/>
          </p:nvPr>
        </p:nvSpPr>
        <p:spPr>
          <a:xfrm>
            <a:off x="287338" y="1268759"/>
            <a:ext cx="4161118" cy="2376141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10" name="Рисунок 7"/>
          <p:cNvSpPr>
            <a:spLocks noGrp="1"/>
          </p:cNvSpPr>
          <p:nvPr>
            <p:ph type="pic" sz="quarter" idx="17" hasCustomPrompt="1"/>
          </p:nvPr>
        </p:nvSpPr>
        <p:spPr>
          <a:xfrm>
            <a:off x="287338" y="3923099"/>
            <a:ext cx="4161118" cy="2406264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en-US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en-US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1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6396462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пять дополне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4" name="Объект 4"/>
          <p:cNvSpPr>
            <a:spLocks noGrp="1"/>
          </p:cNvSpPr>
          <p:nvPr>
            <p:ph sz="quarter" idx="17"/>
          </p:nvPr>
        </p:nvSpPr>
        <p:spPr>
          <a:xfrm>
            <a:off x="287337" y="1268414"/>
            <a:ext cx="5653087" cy="33131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6" name="Объект 3"/>
          <p:cNvSpPr>
            <a:spLocks noGrp="1"/>
          </p:cNvSpPr>
          <p:nvPr>
            <p:ph sz="quarter" idx="18"/>
          </p:nvPr>
        </p:nvSpPr>
        <p:spPr>
          <a:xfrm>
            <a:off x="6156326" y="1272660"/>
            <a:ext cx="2700338" cy="15128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8" name="Объект 3"/>
          <p:cNvSpPr>
            <a:spLocks noGrp="1"/>
          </p:cNvSpPr>
          <p:nvPr>
            <p:ph sz="quarter" idx="19"/>
          </p:nvPr>
        </p:nvSpPr>
        <p:spPr>
          <a:xfrm>
            <a:off x="6156326" y="4809671"/>
            <a:ext cx="2700338" cy="15128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9" name="Объект 3"/>
          <p:cNvSpPr>
            <a:spLocks noGrp="1"/>
          </p:cNvSpPr>
          <p:nvPr>
            <p:ph sz="quarter" idx="20"/>
          </p:nvPr>
        </p:nvSpPr>
        <p:spPr>
          <a:xfrm>
            <a:off x="6156326" y="3041166"/>
            <a:ext cx="2700338" cy="15128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20" name="Объект 3"/>
          <p:cNvSpPr>
            <a:spLocks noGrp="1"/>
          </p:cNvSpPr>
          <p:nvPr>
            <p:ph sz="quarter" idx="21"/>
          </p:nvPr>
        </p:nvSpPr>
        <p:spPr>
          <a:xfrm>
            <a:off x="3221831" y="4809671"/>
            <a:ext cx="2700338" cy="15128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21" name="Объект 3"/>
          <p:cNvSpPr>
            <a:spLocks noGrp="1"/>
          </p:cNvSpPr>
          <p:nvPr>
            <p:ph sz="quarter" idx="22"/>
          </p:nvPr>
        </p:nvSpPr>
        <p:spPr>
          <a:xfrm>
            <a:off x="287338" y="4809671"/>
            <a:ext cx="2700338" cy="15128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7744799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объекта и рисунок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188640"/>
            <a:ext cx="8569325" cy="610499"/>
          </a:xfrm>
        </p:spPr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7" y="1241223"/>
            <a:ext cx="2700336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2" hasCustomPrompt="1"/>
          </p:nvPr>
        </p:nvSpPr>
        <p:spPr>
          <a:xfrm>
            <a:off x="3231621" y="1241223"/>
            <a:ext cx="2700336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3" hasCustomPrompt="1"/>
          </p:nvPr>
        </p:nvSpPr>
        <p:spPr>
          <a:xfrm>
            <a:off x="6156326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87336" y="1679949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3231620" y="1679949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56325" y="1679949"/>
            <a:ext cx="270015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Рисунок 18"/>
          <p:cNvSpPr>
            <a:spLocks noGrp="1"/>
          </p:cNvSpPr>
          <p:nvPr>
            <p:ph type="pic" sz="quarter" idx="14" hasCustomPrompt="1"/>
          </p:nvPr>
        </p:nvSpPr>
        <p:spPr>
          <a:xfrm>
            <a:off x="287338" y="3933825"/>
            <a:ext cx="8569325" cy="23955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21" name="Объект 20"/>
          <p:cNvSpPr>
            <a:spLocks noGrp="1"/>
          </p:cNvSpPr>
          <p:nvPr>
            <p:ph sz="quarter" idx="15" hasCustomPrompt="1"/>
          </p:nvPr>
        </p:nvSpPr>
        <p:spPr>
          <a:xfrm>
            <a:off x="287337" y="1726555"/>
            <a:ext cx="2700336" cy="1979775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23" name="Объект 22"/>
          <p:cNvSpPr>
            <a:spLocks noGrp="1"/>
          </p:cNvSpPr>
          <p:nvPr>
            <p:ph sz="quarter" idx="16" hasCustomPrompt="1"/>
          </p:nvPr>
        </p:nvSpPr>
        <p:spPr>
          <a:xfrm>
            <a:off x="3231621" y="1726555"/>
            <a:ext cx="2700337" cy="1979874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25" name="Объект 24"/>
          <p:cNvSpPr>
            <a:spLocks noGrp="1"/>
          </p:cNvSpPr>
          <p:nvPr>
            <p:ph sz="quarter" idx="17" hasCustomPrompt="1"/>
          </p:nvPr>
        </p:nvSpPr>
        <p:spPr>
          <a:xfrm>
            <a:off x="6156325" y="1726555"/>
            <a:ext cx="2700000" cy="1979874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4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269017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4 объек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41223"/>
            <a:ext cx="2700337" cy="5087159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3221038" y="1739255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6156325" y="1739255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1" name="Объект 10"/>
          <p:cNvSpPr>
            <a:spLocks noGrp="1"/>
          </p:cNvSpPr>
          <p:nvPr>
            <p:ph sz="quarter" idx="14" hasCustomPrompt="1"/>
          </p:nvPr>
        </p:nvSpPr>
        <p:spPr>
          <a:xfrm>
            <a:off x="3221038" y="4407372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3" name="Объект 12"/>
          <p:cNvSpPr>
            <a:spLocks noGrp="1"/>
          </p:cNvSpPr>
          <p:nvPr>
            <p:ph sz="quarter" idx="15" hasCustomPrompt="1"/>
          </p:nvPr>
        </p:nvSpPr>
        <p:spPr>
          <a:xfrm>
            <a:off x="6156325" y="4407372"/>
            <a:ext cx="2700000" cy="1908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6" hasCustomPrompt="1"/>
          </p:nvPr>
        </p:nvSpPr>
        <p:spPr>
          <a:xfrm>
            <a:off x="3222000" y="1253923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221038" y="16926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Текст 5"/>
          <p:cNvSpPr>
            <a:spLocks noGrp="1"/>
          </p:cNvSpPr>
          <p:nvPr>
            <p:ph type="body" sz="quarter" idx="17" hasCustomPrompt="1"/>
          </p:nvPr>
        </p:nvSpPr>
        <p:spPr>
          <a:xfrm>
            <a:off x="6156325" y="1253923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6155363" y="16926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Текст 5"/>
          <p:cNvSpPr>
            <a:spLocks noGrp="1"/>
          </p:cNvSpPr>
          <p:nvPr>
            <p:ph type="body" sz="quarter" idx="18" hasCustomPrompt="1"/>
          </p:nvPr>
        </p:nvSpPr>
        <p:spPr>
          <a:xfrm>
            <a:off x="3221038" y="3922040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3220076" y="436076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Текст 5"/>
          <p:cNvSpPr>
            <a:spLocks noGrp="1"/>
          </p:cNvSpPr>
          <p:nvPr>
            <p:ph type="body" sz="quarter" idx="19" hasCustomPrompt="1"/>
          </p:nvPr>
        </p:nvSpPr>
        <p:spPr>
          <a:xfrm>
            <a:off x="6156663" y="3922040"/>
            <a:ext cx="270000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6155701" y="436076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20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141383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оде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21" name="ContentsTitle5"/>
          <p:cNvSpPr txBox="1"/>
          <p:nvPr/>
        </p:nvSpPr>
        <p:spPr>
          <a:xfrm>
            <a:off x="641276" y="2628856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4" name="line5"/>
          <p:cNvCxnSpPr/>
          <p:nvPr/>
        </p:nvCxnSpPr>
        <p:spPr>
          <a:xfrm>
            <a:off x="297656" y="2891978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ontentsNumber5"/>
          <p:cNvSpPr txBox="1"/>
          <p:nvPr/>
        </p:nvSpPr>
        <p:spPr>
          <a:xfrm>
            <a:off x="287524" y="249104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5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sp>
        <p:nvSpPr>
          <p:cNvPr id="13" name="ContentsTitle3"/>
          <p:cNvSpPr txBox="1"/>
          <p:nvPr/>
        </p:nvSpPr>
        <p:spPr>
          <a:xfrm>
            <a:off x="641276" y="1964953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16" name="line3"/>
          <p:cNvCxnSpPr/>
          <p:nvPr/>
        </p:nvCxnSpPr>
        <p:spPr>
          <a:xfrm>
            <a:off x="297656" y="220136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sNumber3"/>
          <p:cNvSpPr txBox="1"/>
          <p:nvPr/>
        </p:nvSpPr>
        <p:spPr>
          <a:xfrm>
            <a:off x="287524" y="181443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3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sp>
        <p:nvSpPr>
          <p:cNvPr id="17" name="ContentsTitle4"/>
          <p:cNvSpPr txBox="1"/>
          <p:nvPr/>
        </p:nvSpPr>
        <p:spPr>
          <a:xfrm>
            <a:off x="641276" y="2298492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0" name="line4"/>
          <p:cNvCxnSpPr/>
          <p:nvPr/>
        </p:nvCxnSpPr>
        <p:spPr>
          <a:xfrm>
            <a:off x="297656" y="254667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sNumber4"/>
          <p:cNvSpPr txBox="1"/>
          <p:nvPr/>
        </p:nvSpPr>
        <p:spPr>
          <a:xfrm>
            <a:off x="287524" y="2154327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4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sp>
        <p:nvSpPr>
          <p:cNvPr id="4" name="ContentsTitle1"/>
          <p:cNvSpPr txBox="1"/>
          <p:nvPr/>
        </p:nvSpPr>
        <p:spPr>
          <a:xfrm>
            <a:off x="641276" y="127882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 smtClean="0"/>
              <a:t>Название раздела</a:t>
            </a:r>
          </a:p>
        </p:txBody>
      </p:sp>
      <p:cxnSp>
        <p:nvCxnSpPr>
          <p:cNvPr id="8" name="line1"/>
          <p:cNvCxnSpPr/>
          <p:nvPr/>
        </p:nvCxnSpPr>
        <p:spPr>
          <a:xfrm>
            <a:off x="297656" y="151075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sNumber1"/>
          <p:cNvSpPr txBox="1"/>
          <p:nvPr/>
        </p:nvSpPr>
        <p:spPr>
          <a:xfrm>
            <a:off x="287524" y="111561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25" name="ContentsTitle6"/>
          <p:cNvSpPr txBox="1"/>
          <p:nvPr/>
        </p:nvSpPr>
        <p:spPr>
          <a:xfrm>
            <a:off x="641276" y="296181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28" name="line6"/>
          <p:cNvCxnSpPr/>
          <p:nvPr/>
        </p:nvCxnSpPr>
        <p:spPr>
          <a:xfrm>
            <a:off x="297656" y="323728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sNumber6"/>
          <p:cNvSpPr txBox="1"/>
          <p:nvPr/>
        </p:nvSpPr>
        <p:spPr>
          <a:xfrm>
            <a:off x="287524" y="2830351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6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sp>
        <p:nvSpPr>
          <p:cNvPr id="9" name="ContentsTitle2"/>
          <p:cNvSpPr txBox="1"/>
          <p:nvPr/>
        </p:nvSpPr>
        <p:spPr>
          <a:xfrm>
            <a:off x="641276" y="1625065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</a:t>
            </a:r>
            <a:r>
              <a:rPr lang="ru-RU" sz="1600" dirty="0" smtClean="0"/>
              <a:t>раздела</a:t>
            </a:r>
            <a:endParaRPr lang="ru-RU" sz="1600" dirty="0"/>
          </a:p>
        </p:txBody>
      </p:sp>
      <p:cxnSp>
        <p:nvCxnSpPr>
          <p:cNvPr id="12" name="line2"/>
          <p:cNvCxnSpPr/>
          <p:nvPr/>
        </p:nvCxnSpPr>
        <p:spPr>
          <a:xfrm>
            <a:off x="297656" y="185606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sNumber2"/>
          <p:cNvSpPr txBox="1"/>
          <p:nvPr/>
        </p:nvSpPr>
        <p:spPr>
          <a:xfrm>
            <a:off x="287524" y="146820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2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sp>
        <p:nvSpPr>
          <p:cNvPr id="29" name="ContentsTitle7"/>
          <p:cNvSpPr txBox="1"/>
          <p:nvPr/>
        </p:nvSpPr>
        <p:spPr>
          <a:xfrm>
            <a:off x="641276" y="3310651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sp>
        <p:nvSpPr>
          <p:cNvPr id="31" name="ContentsNumber7"/>
          <p:cNvSpPr txBox="1"/>
          <p:nvPr/>
        </p:nvSpPr>
        <p:spPr>
          <a:xfrm>
            <a:off x="287524" y="316013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>
                <a:solidFill>
                  <a:schemeClr val="bg2"/>
                </a:solidFill>
              </a:rPr>
              <a:t>7</a:t>
            </a:r>
            <a:endParaRPr lang="ru-RU" sz="1800" dirty="0" smtClean="0">
              <a:solidFill>
                <a:schemeClr val="bg2"/>
              </a:solidFill>
            </a:endParaRPr>
          </a:p>
        </p:txBody>
      </p:sp>
      <p:cxnSp>
        <p:nvCxnSpPr>
          <p:cNvPr id="32" name="line7"/>
          <p:cNvCxnSpPr/>
          <p:nvPr/>
        </p:nvCxnSpPr>
        <p:spPr>
          <a:xfrm>
            <a:off x="297656" y="358259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ontentsTitle8"/>
          <p:cNvSpPr txBox="1"/>
          <p:nvPr/>
        </p:nvSpPr>
        <p:spPr>
          <a:xfrm>
            <a:off x="641276" y="365053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50" name="line8"/>
          <p:cNvCxnSpPr/>
          <p:nvPr/>
        </p:nvCxnSpPr>
        <p:spPr>
          <a:xfrm>
            <a:off x="297656" y="392789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sNumber8"/>
          <p:cNvSpPr txBox="1"/>
          <p:nvPr/>
        </p:nvSpPr>
        <p:spPr>
          <a:xfrm>
            <a:off x="287524" y="350002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8</a:t>
            </a:r>
          </a:p>
        </p:txBody>
      </p:sp>
      <p:sp>
        <p:nvSpPr>
          <p:cNvPr id="62" name="ContentsTitle13"/>
          <p:cNvSpPr txBox="1"/>
          <p:nvPr/>
        </p:nvSpPr>
        <p:spPr>
          <a:xfrm>
            <a:off x="649288" y="541347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63" name="line13"/>
          <p:cNvCxnSpPr/>
          <p:nvPr/>
        </p:nvCxnSpPr>
        <p:spPr>
          <a:xfrm>
            <a:off x="297656" y="5654426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ontentsNumber13"/>
          <p:cNvSpPr txBox="1"/>
          <p:nvPr/>
        </p:nvSpPr>
        <p:spPr>
          <a:xfrm>
            <a:off x="287524" y="5262961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3</a:t>
            </a:r>
          </a:p>
        </p:txBody>
      </p:sp>
      <p:sp>
        <p:nvSpPr>
          <p:cNvPr id="66" name="ContentsTitle11"/>
          <p:cNvSpPr txBox="1"/>
          <p:nvPr/>
        </p:nvSpPr>
        <p:spPr>
          <a:xfrm>
            <a:off x="649288" y="472734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67" name="line11"/>
          <p:cNvCxnSpPr/>
          <p:nvPr/>
        </p:nvCxnSpPr>
        <p:spPr>
          <a:xfrm>
            <a:off x="297656" y="4963814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ontentsNumber11"/>
          <p:cNvSpPr txBox="1"/>
          <p:nvPr/>
        </p:nvSpPr>
        <p:spPr>
          <a:xfrm>
            <a:off x="287524" y="4564134"/>
            <a:ext cx="239361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1</a:t>
            </a:r>
          </a:p>
        </p:txBody>
      </p:sp>
      <p:sp>
        <p:nvSpPr>
          <p:cNvPr id="70" name="ContentsTitle15"/>
          <p:cNvSpPr txBox="1"/>
          <p:nvPr/>
        </p:nvSpPr>
        <p:spPr>
          <a:xfrm>
            <a:off x="649288" y="609959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71" name="line15"/>
          <p:cNvCxnSpPr/>
          <p:nvPr/>
        </p:nvCxnSpPr>
        <p:spPr>
          <a:xfrm>
            <a:off x="297656" y="6345037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ontentsNumber15"/>
          <p:cNvSpPr txBox="1"/>
          <p:nvPr/>
        </p:nvSpPr>
        <p:spPr>
          <a:xfrm>
            <a:off x="287524" y="5936386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5</a:t>
            </a:r>
          </a:p>
        </p:txBody>
      </p:sp>
      <p:sp>
        <p:nvSpPr>
          <p:cNvPr id="74" name="ContentsTitle12"/>
          <p:cNvSpPr txBox="1"/>
          <p:nvPr/>
        </p:nvSpPr>
        <p:spPr>
          <a:xfrm>
            <a:off x="649288" y="5073587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75" name="line12"/>
          <p:cNvCxnSpPr/>
          <p:nvPr/>
        </p:nvCxnSpPr>
        <p:spPr>
          <a:xfrm>
            <a:off x="297656" y="5309120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ContentsNumber12"/>
          <p:cNvSpPr txBox="1"/>
          <p:nvPr/>
        </p:nvSpPr>
        <p:spPr>
          <a:xfrm>
            <a:off x="287524" y="4916722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2</a:t>
            </a:r>
          </a:p>
        </p:txBody>
      </p:sp>
      <p:sp>
        <p:nvSpPr>
          <p:cNvPr id="78" name="ContentsTitle9"/>
          <p:cNvSpPr txBox="1"/>
          <p:nvPr/>
        </p:nvSpPr>
        <p:spPr>
          <a:xfrm>
            <a:off x="649288" y="4015823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 smtClean="0"/>
              <a:t>Название раздела</a:t>
            </a:r>
          </a:p>
        </p:txBody>
      </p:sp>
      <p:cxnSp>
        <p:nvCxnSpPr>
          <p:cNvPr id="79" name="line9"/>
          <p:cNvCxnSpPr/>
          <p:nvPr/>
        </p:nvCxnSpPr>
        <p:spPr>
          <a:xfrm>
            <a:off x="297656" y="427320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ontentsNumber9"/>
          <p:cNvSpPr txBox="1"/>
          <p:nvPr/>
        </p:nvSpPr>
        <p:spPr>
          <a:xfrm>
            <a:off x="287524" y="3839911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9</a:t>
            </a:r>
          </a:p>
        </p:txBody>
      </p:sp>
      <p:sp>
        <p:nvSpPr>
          <p:cNvPr id="82" name="ContentsTitle14"/>
          <p:cNvSpPr txBox="1"/>
          <p:nvPr/>
        </p:nvSpPr>
        <p:spPr>
          <a:xfrm>
            <a:off x="649288" y="5747018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раздела</a:t>
            </a:r>
          </a:p>
        </p:txBody>
      </p:sp>
      <p:cxnSp>
        <p:nvCxnSpPr>
          <p:cNvPr id="83" name="line14"/>
          <p:cNvCxnSpPr/>
          <p:nvPr/>
        </p:nvCxnSpPr>
        <p:spPr>
          <a:xfrm>
            <a:off x="297656" y="5999732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ontentsNumber14"/>
          <p:cNvSpPr txBox="1"/>
          <p:nvPr/>
        </p:nvSpPr>
        <p:spPr>
          <a:xfrm>
            <a:off x="287524" y="5602851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4</a:t>
            </a:r>
          </a:p>
        </p:txBody>
      </p:sp>
      <p:sp>
        <p:nvSpPr>
          <p:cNvPr id="86" name="ContentsTitle10"/>
          <p:cNvSpPr txBox="1"/>
          <p:nvPr/>
        </p:nvSpPr>
        <p:spPr>
          <a:xfrm>
            <a:off x="649288" y="4374760"/>
            <a:ext cx="7994027" cy="245640"/>
          </a:xfrm>
          <a:prstGeom prst="rect">
            <a:avLst/>
          </a:prstGeom>
          <a:noFill/>
        </p:spPr>
        <p:txBody>
          <a:bodyPr wrap="square" lIns="0" tIns="0" rIns="0" bIns="36000" rtlCol="0" anchor="b">
            <a:spAutoFit/>
          </a:bodyPr>
          <a:lstStyle/>
          <a:p>
            <a:pPr>
              <a:lnSpc>
                <a:spcPct val="85000"/>
              </a:lnSpc>
            </a:pPr>
            <a:r>
              <a:rPr lang="ru-RU" sz="1600" dirty="0"/>
              <a:t>Название </a:t>
            </a:r>
            <a:r>
              <a:rPr lang="ru-RU" sz="1600" dirty="0" smtClean="0"/>
              <a:t>раздела</a:t>
            </a:r>
            <a:endParaRPr lang="ru-RU" sz="1600" dirty="0"/>
          </a:p>
        </p:txBody>
      </p:sp>
      <p:cxnSp>
        <p:nvCxnSpPr>
          <p:cNvPr id="87" name="line10"/>
          <p:cNvCxnSpPr/>
          <p:nvPr/>
        </p:nvCxnSpPr>
        <p:spPr>
          <a:xfrm>
            <a:off x="297656" y="4618508"/>
            <a:ext cx="855900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ontentsNumber10"/>
          <p:cNvSpPr txBox="1"/>
          <p:nvPr/>
        </p:nvSpPr>
        <p:spPr>
          <a:xfrm>
            <a:off x="287524" y="4205197"/>
            <a:ext cx="256480" cy="386054"/>
          </a:xfrm>
          <a:prstGeom prst="rect">
            <a:avLst/>
          </a:prstGeom>
          <a:noFill/>
        </p:spPr>
        <p:txBody>
          <a:bodyPr wrap="none" lIns="0" tIns="108000" rIns="0" bIns="0" rtlCol="0" anchor="b">
            <a:spAutoFit/>
          </a:bodyPr>
          <a:lstStyle/>
          <a:p>
            <a:r>
              <a:rPr lang="ru-RU" sz="1800" dirty="0" smtClean="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85" name="Number1"/>
          <p:cNvSpPr txBox="1"/>
          <p:nvPr/>
        </p:nvSpPr>
        <p:spPr>
          <a:xfrm>
            <a:off x="8460432" y="115465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89" name="Number2"/>
          <p:cNvSpPr txBox="1"/>
          <p:nvPr/>
        </p:nvSpPr>
        <p:spPr>
          <a:xfrm>
            <a:off x="8460432" y="1499317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0" name="Number3"/>
          <p:cNvSpPr txBox="1"/>
          <p:nvPr/>
        </p:nvSpPr>
        <p:spPr>
          <a:xfrm>
            <a:off x="8460432" y="184398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1" name="Number5"/>
          <p:cNvSpPr txBox="1"/>
          <p:nvPr/>
        </p:nvSpPr>
        <p:spPr>
          <a:xfrm>
            <a:off x="8460432" y="253330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2" name="Number6"/>
          <p:cNvSpPr txBox="1"/>
          <p:nvPr/>
        </p:nvSpPr>
        <p:spPr>
          <a:xfrm>
            <a:off x="8460432" y="2877969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3" name="Number7"/>
          <p:cNvSpPr txBox="1"/>
          <p:nvPr/>
        </p:nvSpPr>
        <p:spPr>
          <a:xfrm>
            <a:off x="8460432" y="322263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4" name="Number8"/>
          <p:cNvSpPr txBox="1"/>
          <p:nvPr/>
        </p:nvSpPr>
        <p:spPr>
          <a:xfrm>
            <a:off x="8460432" y="3567295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5" name="Number4"/>
          <p:cNvSpPr txBox="1"/>
          <p:nvPr/>
        </p:nvSpPr>
        <p:spPr>
          <a:xfrm>
            <a:off x="8460432" y="2188643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6" name="Number9"/>
          <p:cNvSpPr txBox="1"/>
          <p:nvPr/>
        </p:nvSpPr>
        <p:spPr>
          <a:xfrm>
            <a:off x="8460432" y="3911958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7" name="Number10"/>
          <p:cNvSpPr txBox="1"/>
          <p:nvPr/>
        </p:nvSpPr>
        <p:spPr>
          <a:xfrm>
            <a:off x="8460432" y="425662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8" name="Number11"/>
          <p:cNvSpPr txBox="1"/>
          <p:nvPr/>
        </p:nvSpPr>
        <p:spPr>
          <a:xfrm>
            <a:off x="8460432" y="4601282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9" name="Number12"/>
          <p:cNvSpPr txBox="1"/>
          <p:nvPr/>
        </p:nvSpPr>
        <p:spPr>
          <a:xfrm>
            <a:off x="8460432" y="4945944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0" name="Number13"/>
          <p:cNvSpPr txBox="1"/>
          <p:nvPr/>
        </p:nvSpPr>
        <p:spPr>
          <a:xfrm>
            <a:off x="8460432" y="5290606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1" name="Number14"/>
          <p:cNvSpPr txBox="1"/>
          <p:nvPr/>
        </p:nvSpPr>
        <p:spPr>
          <a:xfrm>
            <a:off x="8460432" y="5635268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102" name="Number15"/>
          <p:cNvSpPr txBox="1"/>
          <p:nvPr/>
        </p:nvSpPr>
        <p:spPr>
          <a:xfrm>
            <a:off x="8460432" y="5979930"/>
            <a:ext cx="383530" cy="386054"/>
          </a:xfrm>
          <a:prstGeom prst="rect">
            <a:avLst/>
          </a:prstGeom>
          <a:noFill/>
        </p:spPr>
        <p:txBody>
          <a:bodyPr wrap="square" lIns="0" tIns="108000" rIns="0" bIns="0" rtlCol="0" anchor="b">
            <a:spAutoFit/>
          </a:bodyPr>
          <a:lstStyle/>
          <a:p>
            <a:pPr algn="r"/>
            <a:r>
              <a:rPr lang="ru-RU" sz="1800" dirty="0" smtClean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9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052648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 рисунка и 3 блока текста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2"/>
            <a:ext cx="2700337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3221038" y="1268412"/>
            <a:ext cx="2700337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6156325" y="1268412"/>
            <a:ext cx="2700338" cy="1548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4" hasCustomPrompt="1"/>
          </p:nvPr>
        </p:nvSpPr>
        <p:spPr>
          <a:xfrm>
            <a:off x="288131" y="3068960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 baseline="0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5" hasCustomPrompt="1"/>
          </p:nvPr>
        </p:nvSpPr>
        <p:spPr>
          <a:xfrm>
            <a:off x="3221039" y="3068960"/>
            <a:ext cx="2701130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57118" y="3068960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87338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221038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6156325" y="3507686"/>
            <a:ext cx="27000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бъект 5"/>
          <p:cNvSpPr>
            <a:spLocks noGrp="1"/>
          </p:cNvSpPr>
          <p:nvPr>
            <p:ph sz="quarter" idx="20" hasCustomPrompt="1"/>
          </p:nvPr>
        </p:nvSpPr>
        <p:spPr>
          <a:xfrm>
            <a:off x="287337" y="3554292"/>
            <a:ext cx="2700337" cy="279094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0" name="Объект 9"/>
          <p:cNvSpPr>
            <a:spLocks noGrp="1"/>
          </p:cNvSpPr>
          <p:nvPr>
            <p:ph sz="quarter" idx="21" hasCustomPrompt="1"/>
          </p:nvPr>
        </p:nvSpPr>
        <p:spPr>
          <a:xfrm>
            <a:off x="3221039" y="3554292"/>
            <a:ext cx="2700337" cy="2790946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4" name="Объект 13"/>
          <p:cNvSpPr>
            <a:spLocks noGrp="1"/>
          </p:cNvSpPr>
          <p:nvPr>
            <p:ph sz="quarter" idx="22" hasCustomPrompt="1"/>
          </p:nvPr>
        </p:nvSpPr>
        <p:spPr>
          <a:xfrm>
            <a:off x="6157118" y="3554292"/>
            <a:ext cx="2700338" cy="2790946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6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8446999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baseline="0"/>
            </a:lvl1pPr>
          </a:lstStyle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6"/>
          </p:nvPr>
        </p:nvSpPr>
        <p:spPr>
          <a:xfrm>
            <a:off x="2484437" y="1268413"/>
            <a:ext cx="6372225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Объект 4"/>
          <p:cNvSpPr>
            <a:spLocks noGrp="1"/>
          </p:cNvSpPr>
          <p:nvPr>
            <p:ph sz="quarter" idx="17"/>
          </p:nvPr>
        </p:nvSpPr>
        <p:spPr>
          <a:xfrm>
            <a:off x="287338" y="3068639"/>
            <a:ext cx="2016125" cy="3276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8098256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3 блока текста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/>
            </a:lvl1pPr>
          </a:lstStyle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2700337" cy="506095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18"/>
          </p:nvPr>
        </p:nvSpPr>
        <p:spPr>
          <a:xfrm>
            <a:off x="3240088" y="1268413"/>
            <a:ext cx="5616574" cy="15128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Объект 4"/>
          <p:cNvSpPr>
            <a:spLocks noGrp="1"/>
          </p:cNvSpPr>
          <p:nvPr>
            <p:ph sz="quarter" idx="19"/>
          </p:nvPr>
        </p:nvSpPr>
        <p:spPr>
          <a:xfrm>
            <a:off x="3240088" y="3055144"/>
            <a:ext cx="5616574" cy="15128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Объект 4"/>
          <p:cNvSpPr>
            <a:spLocks noGrp="1"/>
          </p:cNvSpPr>
          <p:nvPr>
            <p:ph sz="quarter" idx="20"/>
          </p:nvPr>
        </p:nvSpPr>
        <p:spPr>
          <a:xfrm>
            <a:off x="3240088" y="4841876"/>
            <a:ext cx="5616574" cy="15128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1701080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, объект слева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6156325" y="1268413"/>
            <a:ext cx="2700338" cy="32766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18"/>
          </p:nvPr>
        </p:nvSpPr>
        <p:spPr>
          <a:xfrm>
            <a:off x="287337" y="1268413"/>
            <a:ext cx="5653087" cy="33131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Объект 4"/>
          <p:cNvSpPr>
            <a:spLocks noGrp="1"/>
          </p:cNvSpPr>
          <p:nvPr>
            <p:ph sz="quarter" idx="19"/>
          </p:nvPr>
        </p:nvSpPr>
        <p:spPr>
          <a:xfrm>
            <a:off x="287337" y="4797424"/>
            <a:ext cx="8569326" cy="154781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4980128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 и 3 объекта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3879772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3" hasCustomPrompt="1"/>
          </p:nvPr>
        </p:nvSpPr>
        <p:spPr>
          <a:xfrm>
            <a:off x="3221038" y="3879772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4" hasCustomPrompt="1"/>
          </p:nvPr>
        </p:nvSpPr>
        <p:spPr>
          <a:xfrm>
            <a:off x="6156325" y="3879772"/>
            <a:ext cx="2700338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87338" y="4318498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3221038" y="4318498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56325" y="4318498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бъект 18"/>
          <p:cNvSpPr>
            <a:spLocks noGrp="1"/>
          </p:cNvSpPr>
          <p:nvPr>
            <p:ph sz="quarter" idx="15" hasCustomPrompt="1"/>
          </p:nvPr>
        </p:nvSpPr>
        <p:spPr>
          <a:xfrm>
            <a:off x="287338" y="4365104"/>
            <a:ext cx="2700000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16" hasCustomPrompt="1"/>
          </p:nvPr>
        </p:nvSpPr>
        <p:spPr>
          <a:xfrm>
            <a:off x="3221038" y="4365104"/>
            <a:ext cx="2700000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0" name="Объект 9"/>
          <p:cNvSpPr>
            <a:spLocks noGrp="1"/>
          </p:cNvSpPr>
          <p:nvPr>
            <p:ph sz="quarter" idx="17" hasCustomPrompt="1"/>
          </p:nvPr>
        </p:nvSpPr>
        <p:spPr>
          <a:xfrm>
            <a:off x="6156325" y="4365104"/>
            <a:ext cx="2700000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8" name="Объект 4"/>
          <p:cNvSpPr>
            <a:spLocks noGrp="1"/>
          </p:cNvSpPr>
          <p:nvPr>
            <p:ph sz="quarter" idx="19"/>
          </p:nvPr>
        </p:nvSpPr>
        <p:spPr>
          <a:xfrm>
            <a:off x="287337" y="1262018"/>
            <a:ext cx="8569326" cy="24543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4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7354468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 и 3 объекта с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1241223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3" hasCustomPrompt="1"/>
          </p:nvPr>
        </p:nvSpPr>
        <p:spPr>
          <a:xfrm>
            <a:off x="3221038" y="1241223"/>
            <a:ext cx="2700337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4" hasCustomPrompt="1"/>
          </p:nvPr>
        </p:nvSpPr>
        <p:spPr>
          <a:xfrm>
            <a:off x="6156325" y="1241223"/>
            <a:ext cx="2700338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873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32210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бъект 18"/>
          <p:cNvSpPr>
            <a:spLocks noGrp="1"/>
          </p:cNvSpPr>
          <p:nvPr>
            <p:ph sz="quarter" idx="15" hasCustomPrompt="1"/>
          </p:nvPr>
        </p:nvSpPr>
        <p:spPr>
          <a:xfrm>
            <a:off x="287338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4" name="Объект 18"/>
          <p:cNvSpPr>
            <a:spLocks noGrp="1"/>
          </p:cNvSpPr>
          <p:nvPr>
            <p:ph sz="quarter" idx="16" hasCustomPrompt="1"/>
          </p:nvPr>
        </p:nvSpPr>
        <p:spPr>
          <a:xfrm>
            <a:off x="3221038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6" name="Объект 18"/>
          <p:cNvSpPr>
            <a:spLocks noGrp="1"/>
          </p:cNvSpPr>
          <p:nvPr>
            <p:ph sz="quarter" idx="17" hasCustomPrompt="1"/>
          </p:nvPr>
        </p:nvSpPr>
        <p:spPr>
          <a:xfrm>
            <a:off x="6156325" y="1726555"/>
            <a:ext cx="2700337" cy="1980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21" name="Объект 4"/>
          <p:cNvSpPr>
            <a:spLocks noGrp="1"/>
          </p:cNvSpPr>
          <p:nvPr>
            <p:ph sz="quarter" idx="19"/>
          </p:nvPr>
        </p:nvSpPr>
        <p:spPr>
          <a:xfrm>
            <a:off x="287337" y="3890918"/>
            <a:ext cx="8569326" cy="24543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20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4233243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объекта и 2 текс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11" hasCustomPrompt="1"/>
          </p:nvPr>
        </p:nvSpPr>
        <p:spPr>
          <a:xfrm>
            <a:off x="287338" y="4421682"/>
            <a:ext cx="2700337" cy="19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6156325" y="1726555"/>
            <a:ext cx="2700338" cy="19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5" hasCustomPrompt="1"/>
          </p:nvPr>
        </p:nvSpPr>
        <p:spPr>
          <a:xfrm>
            <a:off x="287338" y="3933825"/>
            <a:ext cx="27000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87338" y="437507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Текст 5"/>
          <p:cNvSpPr>
            <a:spLocks noGrp="1"/>
          </p:cNvSpPr>
          <p:nvPr>
            <p:ph type="body" sz="quarter" idx="16" hasCustomPrompt="1"/>
          </p:nvPr>
        </p:nvSpPr>
        <p:spPr>
          <a:xfrm>
            <a:off x="6160028" y="1248594"/>
            <a:ext cx="27000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="1"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16002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бъект 4"/>
          <p:cNvSpPr>
            <a:spLocks noGrp="1"/>
          </p:cNvSpPr>
          <p:nvPr>
            <p:ph sz="quarter" idx="19"/>
          </p:nvPr>
        </p:nvSpPr>
        <p:spPr>
          <a:xfrm>
            <a:off x="3240087" y="3890918"/>
            <a:ext cx="5616575" cy="24543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8" name="Объект 4"/>
          <p:cNvSpPr>
            <a:spLocks noGrp="1"/>
          </p:cNvSpPr>
          <p:nvPr>
            <p:ph sz="quarter" idx="20"/>
          </p:nvPr>
        </p:nvSpPr>
        <p:spPr>
          <a:xfrm>
            <a:off x="287338" y="1262018"/>
            <a:ext cx="5616575" cy="24543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5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8313527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рисунка, три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2018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3221038" y="3933825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6156325" y="1262018"/>
            <a:ext cx="2700000" cy="23760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2" name="Объект 4"/>
          <p:cNvSpPr>
            <a:spLocks noGrp="1"/>
          </p:cNvSpPr>
          <p:nvPr>
            <p:ph sz="quarter" idx="20"/>
          </p:nvPr>
        </p:nvSpPr>
        <p:spPr>
          <a:xfrm>
            <a:off x="3222000" y="1262018"/>
            <a:ext cx="2700000" cy="2376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6" name="Объект 4"/>
          <p:cNvSpPr>
            <a:spLocks noGrp="1"/>
          </p:cNvSpPr>
          <p:nvPr>
            <p:ph sz="quarter" idx="21"/>
          </p:nvPr>
        </p:nvSpPr>
        <p:spPr>
          <a:xfrm>
            <a:off x="287338" y="3933825"/>
            <a:ext cx="2700000" cy="2376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7" name="Объект 4"/>
          <p:cNvSpPr>
            <a:spLocks noGrp="1"/>
          </p:cNvSpPr>
          <p:nvPr>
            <p:ph sz="quarter" idx="22"/>
          </p:nvPr>
        </p:nvSpPr>
        <p:spPr>
          <a:xfrm>
            <a:off x="6156325" y="3933825"/>
            <a:ext cx="2700000" cy="2376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8045982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ри объекта и три блока с текстом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11" hasCustomPrompt="1"/>
          </p:nvPr>
        </p:nvSpPr>
        <p:spPr>
          <a:xfrm>
            <a:off x="287338" y="1268413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287338" y="3032919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287338" y="4797425"/>
            <a:ext cx="1980000" cy="1512887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3" name="Объект 4"/>
          <p:cNvSpPr>
            <a:spLocks noGrp="1"/>
          </p:cNvSpPr>
          <p:nvPr>
            <p:ph sz="quarter" idx="19"/>
          </p:nvPr>
        </p:nvSpPr>
        <p:spPr>
          <a:xfrm>
            <a:off x="2484438" y="1262018"/>
            <a:ext cx="6372225" cy="151928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4" name="Объект 4"/>
          <p:cNvSpPr>
            <a:spLocks noGrp="1"/>
          </p:cNvSpPr>
          <p:nvPr>
            <p:ph sz="quarter" idx="20"/>
          </p:nvPr>
        </p:nvSpPr>
        <p:spPr>
          <a:xfrm>
            <a:off x="2484438" y="3055223"/>
            <a:ext cx="6372225" cy="151928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6" name="Объект 4"/>
          <p:cNvSpPr>
            <a:spLocks noGrp="1"/>
          </p:cNvSpPr>
          <p:nvPr>
            <p:ph sz="quarter" idx="21"/>
          </p:nvPr>
        </p:nvSpPr>
        <p:spPr>
          <a:xfrm>
            <a:off x="2484438" y="4825956"/>
            <a:ext cx="6372225" cy="151928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846500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Кейс про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7" hasCustomPrompt="1"/>
          </p:nvPr>
        </p:nvSpPr>
        <p:spPr>
          <a:xfrm>
            <a:off x="2483768" y="3032956"/>
            <a:ext cx="637289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4" name="Текст 8"/>
          <p:cNvSpPr>
            <a:spLocks noGrp="1"/>
          </p:cNvSpPr>
          <p:nvPr>
            <p:ph type="body" sz="quarter" idx="19" hasCustomPrompt="1"/>
          </p:nvPr>
        </p:nvSpPr>
        <p:spPr>
          <a:xfrm>
            <a:off x="287338" y="1241223"/>
            <a:ext cx="6372895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87338" y="1679949"/>
            <a:ext cx="6372894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9"/>
          <p:cNvCxnSpPr/>
          <p:nvPr/>
        </p:nvCxnSpPr>
        <p:spPr>
          <a:xfrm>
            <a:off x="2483769" y="3471682"/>
            <a:ext cx="6372894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бъект 4"/>
          <p:cNvSpPr>
            <a:spLocks noGrp="1"/>
          </p:cNvSpPr>
          <p:nvPr>
            <p:ph sz="quarter" idx="20"/>
          </p:nvPr>
        </p:nvSpPr>
        <p:spPr>
          <a:xfrm>
            <a:off x="287338" y="3068638"/>
            <a:ext cx="2016125" cy="3276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7" name="Объект 4"/>
          <p:cNvSpPr>
            <a:spLocks noGrp="1"/>
          </p:cNvSpPr>
          <p:nvPr>
            <p:ph sz="quarter" idx="23"/>
          </p:nvPr>
        </p:nvSpPr>
        <p:spPr>
          <a:xfrm>
            <a:off x="6877050" y="1243088"/>
            <a:ext cx="1979613" cy="152127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4"/>
          </p:nvPr>
        </p:nvSpPr>
        <p:spPr>
          <a:xfrm>
            <a:off x="287338" y="1736725"/>
            <a:ext cx="6408737" cy="1044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25"/>
          </p:nvPr>
        </p:nvSpPr>
        <p:spPr>
          <a:xfrm>
            <a:off x="2484438" y="3536950"/>
            <a:ext cx="6372225" cy="2808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3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956714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Разделите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2611512"/>
            <a:ext cx="8569325" cy="610499"/>
          </a:xfrm>
        </p:spPr>
        <p:txBody>
          <a:bodyPr>
            <a:noAutofit/>
          </a:bodyPr>
          <a:lstStyle>
            <a:lvl1pPr>
              <a:defRPr baseline="0"/>
            </a:lvl1pPr>
          </a:lstStyle>
          <a:p>
            <a:r>
              <a:rPr lang="ru-RU" dirty="0" smtClean="0"/>
              <a:t>Введите название раздела (максимум две строки)</a:t>
            </a:r>
            <a:endParaRPr lang="en-US" dirty="0"/>
          </a:p>
        </p:txBody>
      </p:sp>
      <p:cxnSp>
        <p:nvCxnSpPr>
          <p:cNvPr id="4" name="Прямая соединительная линия 7"/>
          <p:cNvCxnSpPr/>
          <p:nvPr/>
        </p:nvCxnSpPr>
        <p:spPr>
          <a:xfrm>
            <a:off x="297656" y="3429000"/>
            <a:ext cx="8550000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9"/>
          <p:cNvCxnSpPr/>
          <p:nvPr/>
        </p:nvCxnSpPr>
        <p:spPr>
          <a:xfrm>
            <a:off x="8638360" y="6535169"/>
            <a:ext cx="0" cy="10800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7" y="3644900"/>
            <a:ext cx="8569325" cy="2684463"/>
          </a:xfrm>
        </p:spPr>
        <p:txBody>
          <a:bodyPr anchor="t">
            <a:noAutofit/>
          </a:bodyPr>
          <a:lstStyle>
            <a:lvl1pPr marL="0" indent="0" algn="l">
              <a:spcBef>
                <a:spcPts val="90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 Введите текст</a:t>
            </a:r>
            <a:endParaRPr lang="ru-RU" dirty="0"/>
          </a:p>
        </p:txBody>
      </p:sp>
      <p:sp>
        <p:nvSpPr>
          <p:cNvPr id="11" name="LogoRus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ru-RU" sz="1000" noProof="0" dirty="0" smtClean="0">
                <a:solidFill>
                  <a:schemeClr val="bg2"/>
                </a:solidFill>
              </a:rPr>
              <a:t>Газпром нефть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14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 dirty="0" smtClean="0">
                <a:solidFill>
                  <a:schemeClr val="bg2"/>
                </a:solidFill>
              </a:rPr>
              <a:t>Gazprom</a:t>
            </a:r>
            <a:r>
              <a:rPr lang="en-US" sz="1000" baseline="0" noProof="0" dirty="0" smtClean="0">
                <a:solidFill>
                  <a:schemeClr val="bg2"/>
                </a:solidFill>
              </a:rPr>
              <a:t> </a:t>
            </a:r>
            <a:r>
              <a:rPr lang="en-US" sz="1000" baseline="0" noProof="0" dirty="0" err="1" smtClean="0">
                <a:solidFill>
                  <a:schemeClr val="bg2"/>
                </a:solidFill>
              </a:rPr>
              <a:t>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9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 smtClean="0">
              <a:solidFill>
                <a:schemeClr val="bg2"/>
              </a:solidFill>
            </a:endParaRPr>
          </a:p>
        </p:txBody>
      </p:sp>
      <p:sp>
        <p:nvSpPr>
          <p:cNvPr id="12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8834652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Два подзаголовка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41223"/>
            <a:ext cx="4140200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287338" y="1726555"/>
            <a:ext cx="4140200" cy="46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3" hasCustomPrompt="1"/>
          </p:nvPr>
        </p:nvSpPr>
        <p:spPr>
          <a:xfrm>
            <a:off x="4679366" y="1241223"/>
            <a:ext cx="4140200" cy="360000"/>
          </a:xfrm>
        </p:spPr>
        <p:txBody>
          <a:bodyPr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sp>
        <p:nvSpPr>
          <p:cNvPr id="17" name="Объект 16"/>
          <p:cNvSpPr>
            <a:spLocks noGrp="1"/>
          </p:cNvSpPr>
          <p:nvPr>
            <p:ph sz="quarter" idx="14" hasCustomPrompt="1"/>
          </p:nvPr>
        </p:nvSpPr>
        <p:spPr>
          <a:xfrm>
            <a:off x="4683126" y="1726555"/>
            <a:ext cx="4140200" cy="4608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87338" y="1679949"/>
            <a:ext cx="41402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4679366" y="1679949"/>
            <a:ext cx="4140200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1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7410316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объект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xfrm>
            <a:off x="287338" y="1268413"/>
            <a:ext cx="5634037" cy="506095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2" hasCustomPrompt="1"/>
          </p:nvPr>
        </p:nvSpPr>
        <p:spPr>
          <a:xfrm>
            <a:off x="6156325" y="1726554"/>
            <a:ext cx="2700338" cy="4582765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9" name="Текст 8"/>
          <p:cNvSpPr>
            <a:spLocks noGrp="1"/>
          </p:cNvSpPr>
          <p:nvPr>
            <p:ph type="body" sz="quarter" idx="13" hasCustomPrompt="1"/>
          </p:nvPr>
        </p:nvSpPr>
        <p:spPr>
          <a:xfrm>
            <a:off x="6156325" y="1241223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6032134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6" name="Текст 5"/>
          <p:cNvSpPr>
            <a:spLocks noGrp="1"/>
          </p:cNvSpPr>
          <p:nvPr>
            <p:ph type="body" sz="quarter" idx="19" hasCustomPrompt="1"/>
          </p:nvPr>
        </p:nvSpPr>
        <p:spPr>
          <a:xfrm>
            <a:off x="287337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287337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Текст 5"/>
          <p:cNvSpPr>
            <a:spLocks noGrp="1"/>
          </p:cNvSpPr>
          <p:nvPr>
            <p:ph type="body" sz="quarter" idx="21" hasCustomPrompt="1"/>
          </p:nvPr>
        </p:nvSpPr>
        <p:spPr>
          <a:xfrm>
            <a:off x="3221038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3221038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Текст 5"/>
          <p:cNvSpPr>
            <a:spLocks noGrp="1"/>
          </p:cNvSpPr>
          <p:nvPr>
            <p:ph type="body" sz="quarter" idx="23" hasCustomPrompt="1"/>
          </p:nvPr>
        </p:nvSpPr>
        <p:spPr>
          <a:xfrm>
            <a:off x="6156325" y="393447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6156325" y="4371456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бъект 4"/>
          <p:cNvSpPr>
            <a:spLocks noGrp="1"/>
          </p:cNvSpPr>
          <p:nvPr>
            <p:ph sz="quarter" idx="24" hasCustomPrompt="1"/>
          </p:nvPr>
        </p:nvSpPr>
        <p:spPr>
          <a:xfrm>
            <a:off x="287337" y="1726555"/>
            <a:ext cx="2700337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25" name="Текст 5"/>
          <p:cNvSpPr>
            <a:spLocks noGrp="1"/>
          </p:cNvSpPr>
          <p:nvPr>
            <p:ph type="body" sz="quarter" idx="25" hasCustomPrompt="1"/>
          </p:nvPr>
        </p:nvSpPr>
        <p:spPr>
          <a:xfrm>
            <a:off x="287337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287337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Текст 5"/>
          <p:cNvSpPr>
            <a:spLocks noGrp="1"/>
          </p:cNvSpPr>
          <p:nvPr>
            <p:ph type="body" sz="quarter" idx="27" hasCustomPrompt="1"/>
          </p:nvPr>
        </p:nvSpPr>
        <p:spPr>
          <a:xfrm>
            <a:off x="3221038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3221038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Текст 5"/>
          <p:cNvSpPr>
            <a:spLocks noGrp="1"/>
          </p:cNvSpPr>
          <p:nvPr>
            <p:ph type="body" sz="quarter" idx="29" hasCustomPrompt="1"/>
          </p:nvPr>
        </p:nvSpPr>
        <p:spPr>
          <a:xfrm>
            <a:off x="6156325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6156325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Объект 32"/>
          <p:cNvSpPr>
            <a:spLocks noGrp="1"/>
          </p:cNvSpPr>
          <p:nvPr>
            <p:ph sz="quarter" idx="30" hasCustomPrompt="1"/>
          </p:nvPr>
        </p:nvSpPr>
        <p:spPr>
          <a:xfrm>
            <a:off x="3221038" y="1726555"/>
            <a:ext cx="2700337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5" name="Объект 34"/>
          <p:cNvSpPr>
            <a:spLocks noGrp="1"/>
          </p:cNvSpPr>
          <p:nvPr>
            <p:ph sz="quarter" idx="31" hasCustomPrompt="1"/>
          </p:nvPr>
        </p:nvSpPr>
        <p:spPr>
          <a:xfrm>
            <a:off x="6156325" y="1726555"/>
            <a:ext cx="2700338" cy="1926000"/>
          </a:xfrm>
        </p:spPr>
        <p:txBody>
          <a:bodyPr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7" name="Объект 36"/>
          <p:cNvSpPr>
            <a:spLocks noGrp="1"/>
          </p:cNvSpPr>
          <p:nvPr>
            <p:ph sz="quarter" idx="32" hasCustomPrompt="1"/>
          </p:nvPr>
        </p:nvSpPr>
        <p:spPr>
          <a:xfrm>
            <a:off x="287338" y="4418062"/>
            <a:ext cx="2700337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9" name="Объект 38"/>
          <p:cNvSpPr>
            <a:spLocks noGrp="1"/>
          </p:cNvSpPr>
          <p:nvPr>
            <p:ph sz="quarter" idx="33" hasCustomPrompt="1"/>
          </p:nvPr>
        </p:nvSpPr>
        <p:spPr>
          <a:xfrm>
            <a:off x="3221038" y="4418062"/>
            <a:ext cx="2700337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41" name="Объект 40"/>
          <p:cNvSpPr>
            <a:spLocks noGrp="1"/>
          </p:cNvSpPr>
          <p:nvPr>
            <p:ph sz="quarter" idx="34" hasCustomPrompt="1"/>
          </p:nvPr>
        </p:nvSpPr>
        <p:spPr>
          <a:xfrm>
            <a:off x="6156325" y="4418062"/>
            <a:ext cx="2700338" cy="1927176"/>
          </a:xfrm>
        </p:spPr>
        <p:txBody>
          <a:bodyPr vert="horz" lIns="0" tIns="0" rIns="0" bIns="0" rtlCol="0">
            <a:noAutofit/>
          </a:bodyPr>
          <a:lstStyle>
            <a:lvl1pPr>
              <a:spcBef>
                <a:spcPts val="0"/>
              </a:spcBef>
              <a:buFont typeface="Wingdings" pitchFamily="2" charset="2"/>
              <a:defRPr lang="ru-RU" b="0" dirty="0" smtClean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3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2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4177003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текста и 2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3" hasCustomPrompt="1"/>
          </p:nvPr>
        </p:nvSpPr>
        <p:spPr>
          <a:xfrm>
            <a:off x="3239852" y="1726555"/>
            <a:ext cx="2700337" cy="2916213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11" name="Объект 10"/>
          <p:cNvSpPr>
            <a:spLocks noGrp="1"/>
          </p:cNvSpPr>
          <p:nvPr>
            <p:ph sz="quarter" idx="14" hasCustomPrompt="1"/>
          </p:nvPr>
        </p:nvSpPr>
        <p:spPr>
          <a:xfrm>
            <a:off x="6156325" y="1726555"/>
            <a:ext cx="2700338" cy="2916213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5" hasCustomPrompt="1"/>
          </p:nvPr>
        </p:nvSpPr>
        <p:spPr>
          <a:xfrm>
            <a:off x="3239852" y="1241223"/>
            <a:ext cx="2700337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3239852" y="1679949"/>
            <a:ext cx="2700337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бъект 4"/>
          <p:cNvSpPr>
            <a:spLocks noGrp="1"/>
          </p:cNvSpPr>
          <p:nvPr>
            <p:ph sz="quarter" idx="20"/>
          </p:nvPr>
        </p:nvSpPr>
        <p:spPr>
          <a:xfrm>
            <a:off x="287339" y="1268412"/>
            <a:ext cx="2736850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8" name="Объект 4"/>
          <p:cNvSpPr>
            <a:spLocks noGrp="1"/>
          </p:cNvSpPr>
          <p:nvPr>
            <p:ph sz="quarter" idx="21"/>
          </p:nvPr>
        </p:nvSpPr>
        <p:spPr>
          <a:xfrm>
            <a:off x="3239851" y="4797425"/>
            <a:ext cx="5616811" cy="15478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22" hasCustomPrompt="1"/>
          </p:nvPr>
        </p:nvSpPr>
        <p:spPr>
          <a:xfrm>
            <a:off x="6156325" y="1241223"/>
            <a:ext cx="2700338" cy="360000"/>
          </a:xfrm>
        </p:spPr>
        <p:txBody>
          <a:bodyPr anchor="b"/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smtClean="0"/>
              <a:t>Введите заголовок</a:t>
            </a:r>
            <a:endParaRPr lang="ru-RU"/>
          </a:p>
        </p:txBody>
      </p:sp>
      <p:sp>
        <p:nvSpPr>
          <p:cNvPr id="14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6501869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объекта, текст сверху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68412"/>
            <a:ext cx="8569325" cy="684000"/>
          </a:xfrm>
        </p:spPr>
        <p:txBody>
          <a:bodyPr/>
          <a:lstStyle>
            <a:lvl1pPr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7" y="5645363"/>
            <a:ext cx="8569325" cy="684000"/>
          </a:xfrm>
        </p:spPr>
        <p:txBody>
          <a:bodyPr/>
          <a:lstStyle>
            <a:lvl1pPr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10" name="Объект 4"/>
          <p:cNvSpPr>
            <a:spLocks noGrp="1"/>
          </p:cNvSpPr>
          <p:nvPr>
            <p:ph sz="quarter" idx="20"/>
          </p:nvPr>
        </p:nvSpPr>
        <p:spPr>
          <a:xfrm>
            <a:off x="287338" y="2204865"/>
            <a:ext cx="4176711" cy="3240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Объект 4"/>
          <p:cNvSpPr>
            <a:spLocks noGrp="1"/>
          </p:cNvSpPr>
          <p:nvPr>
            <p:ph sz="quarter" idx="21"/>
          </p:nvPr>
        </p:nvSpPr>
        <p:spPr>
          <a:xfrm>
            <a:off x="4673600" y="2204865"/>
            <a:ext cx="4176711" cy="3240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2503388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 объект, текст сверху и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 hasCustomPrompt="1"/>
          </p:nvPr>
        </p:nvSpPr>
        <p:spPr>
          <a:xfrm>
            <a:off x="287338" y="1268413"/>
            <a:ext cx="8569325" cy="684000"/>
          </a:xfrm>
        </p:spPr>
        <p:txBody>
          <a:bodyPr>
            <a:noAutofit/>
          </a:bodyPr>
          <a:lstStyle>
            <a:lvl1pPr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5645363"/>
            <a:ext cx="8569325" cy="684000"/>
          </a:xfrm>
        </p:spPr>
        <p:txBody>
          <a:bodyPr>
            <a:noAutofit/>
          </a:bodyPr>
          <a:lstStyle>
            <a:lvl1pPr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20"/>
          </p:nvPr>
        </p:nvSpPr>
        <p:spPr>
          <a:xfrm>
            <a:off x="287338" y="2204865"/>
            <a:ext cx="8569325" cy="3240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302391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 текста и объект справ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13" hasCustomPrompt="1"/>
          </p:nvPr>
        </p:nvSpPr>
        <p:spPr>
          <a:xfrm>
            <a:off x="6156325" y="1726555"/>
            <a:ext cx="2700338" cy="4592551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4" hasCustomPrompt="1"/>
          </p:nvPr>
        </p:nvSpPr>
        <p:spPr>
          <a:xfrm>
            <a:off x="6156325" y="1241223"/>
            <a:ext cx="2700338" cy="36000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spcBef>
                <a:spcPts val="0"/>
              </a:spcBef>
              <a:defRPr/>
            </a:lvl1pPr>
          </a:lstStyle>
          <a:p>
            <a:pPr lvl="0"/>
            <a:r>
              <a:rPr lang="ru-RU" dirty="0" smtClean="0"/>
              <a:t>Введите заголовок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6156325" y="1679949"/>
            <a:ext cx="27003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бъект 4"/>
          <p:cNvSpPr>
            <a:spLocks noGrp="1"/>
          </p:cNvSpPr>
          <p:nvPr>
            <p:ph sz="quarter" idx="20"/>
          </p:nvPr>
        </p:nvSpPr>
        <p:spPr>
          <a:xfrm>
            <a:off x="287339" y="1268412"/>
            <a:ext cx="2736850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5" name="Объект 4"/>
          <p:cNvSpPr>
            <a:spLocks noGrp="1"/>
          </p:cNvSpPr>
          <p:nvPr>
            <p:ph sz="quarter" idx="21"/>
          </p:nvPr>
        </p:nvSpPr>
        <p:spPr>
          <a:xfrm>
            <a:off x="3203575" y="1268412"/>
            <a:ext cx="2736850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42130074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 и 6 рисунк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2" hasCustomPrompt="1"/>
          </p:nvPr>
        </p:nvSpPr>
        <p:spPr>
          <a:xfrm>
            <a:off x="287338" y="3033713"/>
            <a:ext cx="2700337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9" name="Рисунок 8"/>
          <p:cNvSpPr>
            <a:spLocks noGrp="1"/>
          </p:cNvSpPr>
          <p:nvPr>
            <p:ph type="pic" sz="quarter" idx="13" hasCustomPrompt="1"/>
          </p:nvPr>
        </p:nvSpPr>
        <p:spPr>
          <a:xfrm>
            <a:off x="3221038" y="3033713"/>
            <a:ext cx="2700337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4" hasCustomPrompt="1"/>
          </p:nvPr>
        </p:nvSpPr>
        <p:spPr>
          <a:xfrm>
            <a:off x="6156325" y="3033713"/>
            <a:ext cx="2700338" cy="1511300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3" name="Рисунок 12"/>
          <p:cNvSpPr>
            <a:spLocks noGrp="1"/>
          </p:cNvSpPr>
          <p:nvPr>
            <p:ph type="pic" sz="quarter" idx="15" hasCustomPrompt="1"/>
          </p:nvPr>
        </p:nvSpPr>
        <p:spPr>
          <a:xfrm>
            <a:off x="287338" y="4797425"/>
            <a:ext cx="2700337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5" name="Рисунок 14"/>
          <p:cNvSpPr>
            <a:spLocks noGrp="1"/>
          </p:cNvSpPr>
          <p:nvPr>
            <p:ph type="pic" sz="quarter" idx="16" hasCustomPrompt="1"/>
          </p:nvPr>
        </p:nvSpPr>
        <p:spPr>
          <a:xfrm>
            <a:off x="3221038" y="4797425"/>
            <a:ext cx="2700337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7" name="Рисунок 16"/>
          <p:cNvSpPr>
            <a:spLocks noGrp="1"/>
          </p:cNvSpPr>
          <p:nvPr>
            <p:ph type="pic" sz="quarter" idx="17" hasCustomPrompt="1"/>
          </p:nvPr>
        </p:nvSpPr>
        <p:spPr>
          <a:xfrm>
            <a:off x="6156325" y="4797425"/>
            <a:ext cx="2700338" cy="1531938"/>
          </a:xfrm>
        </p:spPr>
        <p:txBody>
          <a:bodyPr vert="horz" lIns="0" tIns="0" rIns="0" bIns="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 smtClean="0"/>
          </a:p>
          <a:p>
            <a:pPr lvl="0"/>
            <a:endParaRPr lang="ru-RU" dirty="0"/>
          </a:p>
        </p:txBody>
      </p:sp>
      <p:sp>
        <p:nvSpPr>
          <p:cNvPr id="16" name="Объект 4"/>
          <p:cNvSpPr>
            <a:spLocks noGrp="1"/>
          </p:cNvSpPr>
          <p:nvPr>
            <p:ph sz="quarter" idx="20"/>
          </p:nvPr>
        </p:nvSpPr>
        <p:spPr>
          <a:xfrm>
            <a:off x="287338" y="1268413"/>
            <a:ext cx="8569325" cy="15128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14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1747125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Рисун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5" name="Рисунок 4"/>
          <p:cNvSpPr>
            <a:spLocks noGrp="1"/>
          </p:cNvSpPr>
          <p:nvPr>
            <p:ph type="pic" sz="quarter" idx="11" hasCustomPrompt="1"/>
          </p:nvPr>
        </p:nvSpPr>
        <p:spPr>
          <a:solidFill>
            <a:srgbClr val="FFFFFF">
              <a:alpha val="80000"/>
            </a:srgbClr>
          </a:solidFill>
        </p:spPr>
        <p:txBody>
          <a:bodyPr vert="horz" lIns="72000" tIns="72000" rIns="72000" bIns="72000" rtlCol="0"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 lang="ru-RU" b="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466911" y="4797424"/>
            <a:ext cx="3960627" cy="1351645"/>
          </a:xfrm>
          <a:solidFill>
            <a:srgbClr val="FFFFFF">
              <a:alpha val="80000"/>
            </a:srgbClr>
          </a:solidFill>
        </p:spPr>
        <p:txBody>
          <a:bodyPr lIns="72000" tIns="72000" rIns="72000" bIns="72000">
            <a:noAutofit/>
          </a:bodyPr>
          <a:lstStyle>
            <a:lvl1pPr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9229374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подпись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2" hasCustomPrompt="1"/>
          </p:nvPr>
        </p:nvSpPr>
        <p:spPr>
          <a:xfrm>
            <a:off x="287338" y="5645363"/>
            <a:ext cx="8569325" cy="684000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20"/>
          </p:nvPr>
        </p:nvSpPr>
        <p:spPr>
          <a:xfrm>
            <a:off x="287338" y="1268413"/>
            <a:ext cx="8569325" cy="41768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213482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Вывод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287337" y="1268412"/>
            <a:ext cx="8569325" cy="1584507"/>
          </a:xfrm>
        </p:spPr>
        <p:txBody>
          <a:bodyPr>
            <a:noAutofit/>
          </a:bodyPr>
          <a:lstStyle>
            <a:lvl1pPr>
              <a:defRPr sz="2000" b="1" cap="all" baseline="0">
                <a:solidFill>
                  <a:schemeClr val="accent1"/>
                </a:solidFill>
              </a:defRPr>
            </a:lvl1pPr>
          </a:lstStyle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cxnSp>
        <p:nvCxnSpPr>
          <p:cNvPr id="6" name="Прямая соединительная линия 9"/>
          <p:cNvCxnSpPr/>
          <p:nvPr/>
        </p:nvCxnSpPr>
        <p:spPr>
          <a:xfrm>
            <a:off x="8638360" y="6535169"/>
            <a:ext cx="0" cy="10800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0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287338" y="2924930"/>
            <a:ext cx="8569325" cy="3404433"/>
          </a:xfrm>
        </p:spPr>
        <p:txBody>
          <a:bodyPr vert="horz" lIns="0" tIns="0" rIns="0" bIns="0" rtlCol="0">
            <a:noAutofit/>
          </a:bodyPr>
          <a:lstStyle>
            <a:lvl1pPr>
              <a:defRPr lang="ru-RU" b="0" dirty="0"/>
            </a:lvl1pPr>
          </a:lstStyle>
          <a:p>
            <a:r>
              <a:rPr lang="ru-RU" dirty="0" smtClean="0"/>
              <a:t>Текст</a:t>
            </a:r>
            <a:endParaRPr lang="ru-RU" dirty="0"/>
          </a:p>
        </p:txBody>
      </p:sp>
      <p:sp>
        <p:nvSpPr>
          <p:cNvPr id="9" name="LogoRus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ru-RU" sz="1000" noProof="0" dirty="0" smtClean="0">
                <a:solidFill>
                  <a:schemeClr val="bg2"/>
                </a:solidFill>
              </a:rPr>
              <a:t>Газпром нефть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11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 dirty="0" smtClean="0">
                <a:solidFill>
                  <a:schemeClr val="bg2"/>
                </a:solidFill>
              </a:rPr>
              <a:t>Gazprom</a:t>
            </a:r>
            <a:r>
              <a:rPr lang="en-US" sz="1000" baseline="0" noProof="0" dirty="0" smtClean="0">
                <a:solidFill>
                  <a:schemeClr val="bg2"/>
                </a:solidFill>
              </a:rPr>
              <a:t> </a:t>
            </a:r>
            <a:r>
              <a:rPr lang="en-US" sz="1000" baseline="0" noProof="0" dirty="0" err="1" smtClean="0">
                <a:solidFill>
                  <a:schemeClr val="bg2"/>
                </a:solidFill>
              </a:rPr>
              <a:t>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8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 smtClean="0">
              <a:solidFill>
                <a:schemeClr val="bg2"/>
              </a:solidFill>
            </a:endParaRPr>
          </a:p>
        </p:txBody>
      </p:sp>
      <p:sp>
        <p:nvSpPr>
          <p:cNvPr id="12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8834652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три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7" name="Объект 6"/>
          <p:cNvSpPr>
            <a:spLocks noGrp="1"/>
          </p:cNvSpPr>
          <p:nvPr>
            <p:ph sz="quarter" idx="16" hasCustomPrompt="1"/>
          </p:nvPr>
        </p:nvSpPr>
        <p:spPr>
          <a:xfrm>
            <a:off x="296053" y="3933825"/>
            <a:ext cx="2663825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  <a:endParaRPr lang="ru-RU" dirty="0"/>
          </a:p>
        </p:txBody>
      </p:sp>
      <p:sp>
        <p:nvSpPr>
          <p:cNvPr id="13" name="Объект 12"/>
          <p:cNvSpPr>
            <a:spLocks noGrp="1"/>
          </p:cNvSpPr>
          <p:nvPr>
            <p:ph sz="quarter" idx="17" hasCustomPrompt="1"/>
          </p:nvPr>
        </p:nvSpPr>
        <p:spPr>
          <a:xfrm>
            <a:off x="3240088" y="3933825"/>
            <a:ext cx="2663825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</p:txBody>
      </p:sp>
      <p:sp>
        <p:nvSpPr>
          <p:cNvPr id="15" name="Объект 14"/>
          <p:cNvSpPr>
            <a:spLocks noGrp="1"/>
          </p:cNvSpPr>
          <p:nvPr>
            <p:ph sz="quarter" idx="18" hasCustomPrompt="1"/>
          </p:nvPr>
        </p:nvSpPr>
        <p:spPr>
          <a:xfrm>
            <a:off x="6183656" y="3933825"/>
            <a:ext cx="2664000" cy="2395538"/>
          </a:xfrm>
        </p:spPr>
        <p:txBody>
          <a:bodyPr/>
          <a:lstStyle>
            <a:lvl1pPr>
              <a:spcBef>
                <a:spcPts val="0"/>
              </a:spcBef>
              <a:buFont typeface="Wingdings" pitchFamily="2" charset="2"/>
              <a:defRPr b="0"/>
            </a:lvl1pPr>
            <a:lvl2pPr>
              <a:defRPr b="0"/>
            </a:lvl2pPr>
            <a:lvl3pPr>
              <a:defRPr b="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  <a:endParaRPr lang="ru-RU" dirty="0"/>
          </a:p>
        </p:txBody>
      </p:sp>
      <p:sp>
        <p:nvSpPr>
          <p:cNvPr id="9" name="Объект 4"/>
          <p:cNvSpPr>
            <a:spLocks noGrp="1"/>
          </p:cNvSpPr>
          <p:nvPr>
            <p:ph sz="quarter" idx="20"/>
          </p:nvPr>
        </p:nvSpPr>
        <p:spPr>
          <a:xfrm>
            <a:off x="287338" y="1268413"/>
            <a:ext cx="8569325" cy="24479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558987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Два рисунка и две подпис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7" name="Рисунок 6"/>
          <p:cNvSpPr>
            <a:spLocks noGrp="1"/>
          </p:cNvSpPr>
          <p:nvPr>
            <p:ph type="pic" sz="quarter" idx="14" hasCustomPrompt="1"/>
          </p:nvPr>
        </p:nvSpPr>
        <p:spPr>
          <a:xfrm>
            <a:off x="287338" y="1268413"/>
            <a:ext cx="8569325" cy="1944000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/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5" hasCustomPrompt="1"/>
          </p:nvPr>
        </p:nvSpPr>
        <p:spPr>
          <a:xfrm>
            <a:off x="287338" y="3861048"/>
            <a:ext cx="8569325" cy="1944000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lang="ru-RU" dirty="0" smtClean="0"/>
              <a:t>Вставьте рисунок</a:t>
            </a:r>
          </a:p>
          <a:p>
            <a:pPr lvl="0"/>
            <a:endParaRPr lang="en-US" dirty="0"/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6" hasCustomPrompt="1"/>
          </p:nvPr>
        </p:nvSpPr>
        <p:spPr>
          <a:xfrm>
            <a:off x="287338" y="3293451"/>
            <a:ext cx="8569325" cy="426911"/>
          </a:xfrm>
        </p:spPr>
        <p:txBody>
          <a:bodyPr>
            <a:noAutofit/>
          </a:bodyPr>
          <a:lstStyle>
            <a:lvl1pPr>
              <a:defRPr sz="1400"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17" hasCustomPrompt="1"/>
          </p:nvPr>
        </p:nvSpPr>
        <p:spPr>
          <a:xfrm>
            <a:off x="287338" y="5901467"/>
            <a:ext cx="8569325" cy="427896"/>
          </a:xfrm>
        </p:spPr>
        <p:txBody>
          <a:bodyPr>
            <a:noAutofit/>
          </a:bodyPr>
          <a:lstStyle>
            <a:lvl1pPr>
              <a:defRPr sz="1400" b="0"/>
            </a:lvl1pPr>
          </a:lstStyle>
          <a:p>
            <a:pPr lvl="0"/>
            <a:r>
              <a:rPr lang="ru-RU" dirty="0" smtClean="0"/>
              <a:t>Введите текст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83287197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Объект и два дополн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ru-RU" dirty="0"/>
          </a:p>
        </p:txBody>
      </p:sp>
      <p:sp>
        <p:nvSpPr>
          <p:cNvPr id="10" name="Объект 4"/>
          <p:cNvSpPr>
            <a:spLocks noGrp="1"/>
          </p:cNvSpPr>
          <p:nvPr>
            <p:ph sz="quarter" idx="20"/>
          </p:nvPr>
        </p:nvSpPr>
        <p:spPr>
          <a:xfrm>
            <a:off x="6156325" y="3068638"/>
            <a:ext cx="2700336" cy="3276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1" name="Объект 4"/>
          <p:cNvSpPr>
            <a:spLocks noGrp="1"/>
          </p:cNvSpPr>
          <p:nvPr>
            <p:ph sz="quarter" idx="21"/>
          </p:nvPr>
        </p:nvSpPr>
        <p:spPr>
          <a:xfrm>
            <a:off x="6156325" y="1268412"/>
            <a:ext cx="2700336" cy="15128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quarter" idx="22"/>
          </p:nvPr>
        </p:nvSpPr>
        <p:spPr>
          <a:xfrm>
            <a:off x="287337" y="1268412"/>
            <a:ext cx="5653087" cy="507682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8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2876301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екстов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11" hasCustomPrompt="1"/>
          </p:nvPr>
        </p:nvSpPr>
        <p:spPr>
          <a:xfrm>
            <a:off x="287338" y="1268413"/>
            <a:ext cx="8569325" cy="5060950"/>
          </a:xfrm>
        </p:spPr>
        <p:txBody>
          <a:bodyPr/>
          <a:lstStyle>
            <a:lvl1pPr>
              <a:spcBef>
                <a:spcPts val="0"/>
              </a:spcBef>
              <a:spcAft>
                <a:spcPts val="1200"/>
              </a:spcAft>
              <a:buFont typeface="Wingdings" pitchFamily="2" charset="2"/>
              <a:buNone/>
              <a:defRPr lang="ru-RU" sz="1400" b="1" kern="1200" dirty="0" smtClean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0" indent="0">
              <a:spcBef>
                <a:spcPts val="0"/>
              </a:spcBef>
              <a:spcAft>
                <a:spcPts val="0"/>
              </a:spcAft>
              <a:buFontTx/>
              <a:buNone/>
              <a:defRPr sz="1200" b="1"/>
            </a:lvl2pPr>
            <a:lvl3pPr marL="0" indent="0">
              <a:spcBef>
                <a:spcPts val="0"/>
              </a:spcBef>
              <a:spcAft>
                <a:spcPts val="1200"/>
              </a:spcAft>
              <a:buFontTx/>
              <a:buNone/>
              <a:defRPr sz="1200"/>
            </a:lvl3pPr>
          </a:lstStyle>
          <a:p>
            <a:pPr lvl="0">
              <a:spcBef>
                <a:spcPts val="0"/>
              </a:spcBef>
              <a:buFont typeface="Wingdings" pitchFamily="2" charset="2"/>
            </a:pPr>
            <a:r>
              <a:rPr lang="ru-RU" dirty="0" smtClean="0"/>
              <a:t>Введите текст или вставьте объект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19305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и 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.</a:t>
            </a:r>
            <a:endParaRPr kumimoji="0" lang="ru-RU" sz="1200" b="0" i="0" u="none" strike="noStrike" kern="1200" cap="none" spc="0" normalizeH="0" baseline="0" noProof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</a:rPr>
              <a:t>Первый </a:t>
            </a: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</a:rPr>
              <a:t>уровень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0" marR="0" lvl="2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5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586829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7F71A1-DCBA-46FD-AD68-3D7694DAE39D}" type="datetimeFigureOut">
              <a:rPr lang="ru-RU" smtClean="0"/>
              <a:t>12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E71BCEF-F3FB-4B23-B7B9-8185CA26CE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9290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/>
            </a:lvl1pPr>
          </a:lstStyle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5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246798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8" name="Объект 3"/>
          <p:cNvSpPr>
            <a:spLocks noGrp="1"/>
          </p:cNvSpPr>
          <p:nvPr>
            <p:ph sz="quarter" idx="12"/>
          </p:nvPr>
        </p:nvSpPr>
        <p:spPr>
          <a:xfrm>
            <a:off x="287339" y="1268413"/>
            <a:ext cx="417671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0" name="Объект 3"/>
          <p:cNvSpPr>
            <a:spLocks noGrp="1"/>
          </p:cNvSpPr>
          <p:nvPr>
            <p:ph sz="quarter" idx="13"/>
          </p:nvPr>
        </p:nvSpPr>
        <p:spPr>
          <a:xfrm>
            <a:off x="4679952" y="1268413"/>
            <a:ext cx="4176711" cy="50768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185246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 (версия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7" name="Объект 3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24479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8" name="Объект 3"/>
          <p:cNvSpPr>
            <a:spLocks noGrp="1"/>
          </p:cNvSpPr>
          <p:nvPr>
            <p:ph sz="quarter" idx="13"/>
          </p:nvPr>
        </p:nvSpPr>
        <p:spPr>
          <a:xfrm>
            <a:off x="287339" y="3894137"/>
            <a:ext cx="8569324" cy="24479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9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312957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и текст сниз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Введите заголовок</a:t>
            </a:r>
            <a:endParaRPr lang="en-US" dirty="0"/>
          </a:p>
        </p:txBody>
      </p:sp>
      <p:sp>
        <p:nvSpPr>
          <p:cNvPr id="8" name="Текст 7"/>
          <p:cNvSpPr>
            <a:spLocks noGrp="1"/>
          </p:cNvSpPr>
          <p:nvPr>
            <p:ph type="body" sz="quarter" idx="15" hasCustomPrompt="1"/>
          </p:nvPr>
        </p:nvSpPr>
        <p:spPr>
          <a:xfrm>
            <a:off x="287338" y="4797425"/>
            <a:ext cx="8569325" cy="1531938"/>
          </a:xfrm>
        </p:spPr>
        <p:txBody>
          <a:bodyPr>
            <a:noAutofit/>
          </a:bodyPr>
          <a:lstStyle>
            <a:lvl1pPr algn="ctr">
              <a:spcBef>
                <a:spcPts val="0"/>
              </a:spcBef>
              <a:defRPr b="0">
                <a:solidFill>
                  <a:schemeClr val="accent3"/>
                </a:solidFill>
              </a:defRPr>
            </a:lvl1pPr>
          </a:lstStyle>
          <a:p>
            <a:r>
              <a:rPr lang="ru-RU" dirty="0" smtClean="0"/>
              <a:t>Текст</a:t>
            </a:r>
            <a:endParaRPr lang="ru-RU" dirty="0"/>
          </a:p>
        </p:txBody>
      </p:sp>
      <p:sp>
        <p:nvSpPr>
          <p:cNvPr id="10" name="Объект 3"/>
          <p:cNvSpPr>
            <a:spLocks noGrp="1"/>
          </p:cNvSpPr>
          <p:nvPr>
            <p:ph sz="quarter" idx="11"/>
          </p:nvPr>
        </p:nvSpPr>
        <p:spPr>
          <a:xfrm>
            <a:off x="287339" y="1268413"/>
            <a:ext cx="8569324" cy="284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0" y="-25400"/>
            <a:ext cx="2082800" cy="51435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Располага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объекты в рамках модульной сетки,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заданной направляющи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/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крытия направляющих используйте Alt+F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смен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ней текста используй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ыделение+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Tab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возврата</a:t>
            </a:r>
            <a:b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 предыдущий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уровень выдел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строку 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и </a:t>
            </a: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нажмите </a:t>
            </a:r>
            <a:b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Shift+Tab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ru-RU" sz="1200" b="0" i="0" u="none" strike="noStrike" kern="1200" cap="none" spc="0" normalizeH="0" baseline="0" noProof="0" dirty="0" smtClean="0">
              <a:ln>
                <a:noFill/>
              </a:ln>
              <a:solidFill>
                <a:srgbClr val="3C3C3C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Первый уровень</a:t>
            </a:r>
          </a:p>
          <a:p>
            <a:pPr marL="2698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4077"/>
              </a:buClr>
              <a:buSzPct val="100000"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Второй уровень</a:t>
            </a:r>
          </a:p>
          <a:p>
            <a:pPr marL="541338" marR="0" lvl="2" indent="-271463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0BA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Третий уровень</a:t>
            </a:r>
          </a:p>
        </p:txBody>
      </p:sp>
      <p:sp>
        <p:nvSpPr>
          <p:cNvPr id="6" name="Rectangle 6"/>
          <p:cNvSpPr/>
          <p:nvPr/>
        </p:nvSpPr>
        <p:spPr>
          <a:xfrm>
            <a:off x="9144000" y="5331879"/>
            <a:ext cx="2082800" cy="1592796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b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077"/>
              </a:buClr>
              <a:buSzPct val="90000"/>
              <a:buFont typeface="Wingdings" pitchFamily="2" charset="2"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Для отображения колонтитула Gazprom Neft убедитесь, что выбран </a:t>
            </a: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/>
            </a:r>
            <a:b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</a:br>
            <a:r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3C3C3C"/>
                </a:solidFill>
                <a:effectLst/>
                <a:uLnTx/>
                <a:uFillTx/>
                <a:latin typeface="+mn-lt"/>
              </a:rPr>
              <a:t>его русскоязычный вариант (Газпром нефть) и нажмите на кнопку «Язык шаблона»</a:t>
            </a:r>
          </a:p>
        </p:txBody>
      </p:sp>
    </p:spTree>
    <p:extLst>
      <p:ext uri="{BB962C8B-B14F-4D97-AF65-F5344CB8AC3E}">
        <p14:creationId xmlns:p14="http://schemas.microsoft.com/office/powerpoint/2010/main" val="3312957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338" y="188640"/>
            <a:ext cx="8560318" cy="61049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87339" y="1268413"/>
            <a:ext cx="8569324" cy="5060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Первый уровень</a:t>
            </a:r>
          </a:p>
          <a:p>
            <a:pPr lvl="2"/>
            <a:r>
              <a:rPr lang="ru-RU" dirty="0" smtClean="0"/>
              <a:t>Второй уровень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87338" y="1011208"/>
            <a:ext cx="8560318" cy="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8638360" y="6535169"/>
            <a:ext cx="0" cy="10800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8722273" y="6503915"/>
            <a:ext cx="216024" cy="1611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>
            <a:noAutofit/>
          </a:bodyPr>
          <a:lstStyle/>
          <a:p>
            <a:pPr algn="l"/>
            <a:fld id="{AF528B6D-1001-487C-8FFE-85B114390330}" type="slidenum">
              <a:rPr lang="ru-RU" sz="1000" b="1" smtClean="0">
                <a:solidFill>
                  <a:schemeClr val="tx1"/>
                </a:solidFill>
              </a:rPr>
              <a:pPr algn="l"/>
              <a:t>‹#›</a:t>
            </a:fld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12" name="LogoRus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ru-RU" sz="1000" noProof="0" dirty="0" smtClean="0">
                <a:solidFill>
                  <a:schemeClr val="bg2"/>
                </a:solidFill>
              </a:rPr>
              <a:t>Газпром нефть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13" name="LogoEng" hidden="1"/>
          <p:cNvSpPr/>
          <p:nvPr/>
        </p:nvSpPr>
        <p:spPr>
          <a:xfrm>
            <a:off x="5435200" y="6500048"/>
            <a:ext cx="3150000" cy="16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algn="r"/>
            <a:r>
              <a:rPr lang="en-US" sz="1000" noProof="0" dirty="0" smtClean="0">
                <a:solidFill>
                  <a:schemeClr val="bg2"/>
                </a:solidFill>
              </a:rPr>
              <a:t>Gazprom</a:t>
            </a:r>
            <a:r>
              <a:rPr lang="en-US" sz="1000" baseline="0" noProof="0" dirty="0" smtClean="0">
                <a:solidFill>
                  <a:schemeClr val="bg2"/>
                </a:solidFill>
              </a:rPr>
              <a:t> </a:t>
            </a:r>
            <a:r>
              <a:rPr lang="en-US" sz="1000" baseline="0" noProof="0" dirty="0" err="1" smtClean="0">
                <a:solidFill>
                  <a:schemeClr val="bg2"/>
                </a:solidFill>
              </a:rPr>
              <a:t>Neft</a:t>
            </a:r>
            <a:endParaRPr lang="ru-RU" sz="1000" noProof="0" dirty="0">
              <a:solidFill>
                <a:schemeClr val="bg2"/>
              </a:solidFill>
            </a:endParaRPr>
          </a:p>
        </p:txBody>
      </p:sp>
      <p:sp>
        <p:nvSpPr>
          <p:cNvPr id="4" name="Footer"/>
          <p:cNvSpPr/>
          <p:nvPr/>
        </p:nvSpPr>
        <p:spPr>
          <a:xfrm>
            <a:off x="297655" y="6499447"/>
            <a:ext cx="5040000" cy="1656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lvl="0"/>
            <a:endParaRPr lang="ru-RU" sz="1000" dirty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788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  <p:sldLayoutId id="2147483693" r:id="rId33"/>
    <p:sldLayoutId id="2147483694" r:id="rId34"/>
    <p:sldLayoutId id="2147483695" r:id="rId35"/>
    <p:sldLayoutId id="2147483696" r:id="rId36"/>
    <p:sldLayoutId id="2147483697" r:id="rId37"/>
    <p:sldLayoutId id="2147483698" r:id="rId38"/>
    <p:sldLayoutId id="2147483699" r:id="rId39"/>
    <p:sldLayoutId id="2147483700" r:id="rId40"/>
    <p:sldLayoutId id="2147483701" r:id="rId41"/>
    <p:sldLayoutId id="2147483702" r:id="rId42"/>
    <p:sldLayoutId id="2147483703" r:id="rId43"/>
    <p:sldLayoutId id="2147483704" r:id="rId44"/>
    <p:sldLayoutId id="2147483705" r:id="rId45"/>
    <p:sldLayoutId id="2147483706" r:id="rId46"/>
    <p:sldLayoutId id="2147483707" r:id="rId47"/>
    <p:sldLayoutId id="2147483708" r:id="rId48"/>
    <p:sldLayoutId id="2147483709" r:id="rId49"/>
    <p:sldLayoutId id="2147483710" r:id="rId50"/>
    <p:sldLayoutId id="2147483711" r:id="rId51"/>
    <p:sldLayoutId id="2147483712" r:id="rId52"/>
    <p:sldLayoutId id="2147483713" r:id="rId53"/>
    <p:sldLayoutId id="2147483714" r:id="rId54"/>
  </p:sldLayoutIdLst>
  <p:txStyles>
    <p:titleStyle>
      <a:lvl1pPr algn="l" defTabSz="914400" rtl="0" eaLnBrk="1" latinLnBrk="0" hangingPunct="1">
        <a:spcBef>
          <a:spcPct val="0"/>
        </a:spcBef>
        <a:buNone/>
        <a:defRPr sz="2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1200"/>
        </a:spcBef>
        <a:spcAft>
          <a:spcPts val="0"/>
        </a:spcAft>
        <a:buClr>
          <a:schemeClr val="accent1"/>
        </a:buClr>
        <a:buSzPct val="90000"/>
        <a:buFont typeface="Wingdings" pitchFamily="2" charset="2"/>
        <a:buNone/>
        <a:defRPr sz="1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80975" marR="0" indent="-180975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 pitchFamily="2" charset="2"/>
        <a:buChar char="§"/>
        <a:tabLst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350838" indent="-169863" algn="l" defTabSz="914400" rtl="0" eaLnBrk="1" latinLnBrk="0" hangingPunct="1">
        <a:spcBef>
          <a:spcPts val="600"/>
        </a:spcBef>
        <a:buClr>
          <a:schemeClr val="accent3"/>
        </a:buClr>
        <a:buFont typeface="Wingdings" pitchFamily="2" charset="2"/>
        <a:buChar char="§"/>
        <a:tabLst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Исследование свойств сферических экранов</a:t>
            </a:r>
            <a:br>
              <a:rPr lang="ru-RU" dirty="0" smtClean="0"/>
            </a:br>
            <a:r>
              <a:rPr lang="ru-RU" dirty="0" smtClean="0"/>
              <a:t>в широкой полосе частот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9512" y="5644467"/>
            <a:ext cx="3924612" cy="180000"/>
          </a:xfrm>
        </p:spPr>
        <p:txBody>
          <a:bodyPr/>
          <a:lstStyle/>
          <a:p>
            <a:r>
              <a:rPr lang="ru-RU" sz="1100" dirty="0" smtClean="0"/>
              <a:t>Научный руководитель             Жабко Георгий Петрович                                             </a:t>
            </a:r>
            <a:endParaRPr lang="ru-RU" sz="1100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0"/>
          </p:nvPr>
        </p:nvSpPr>
        <p:spPr>
          <a:xfrm>
            <a:off x="179512" y="5455633"/>
            <a:ext cx="3924622" cy="180000"/>
          </a:xfrm>
        </p:spPr>
        <p:txBody>
          <a:bodyPr/>
          <a:lstStyle/>
          <a:p>
            <a:r>
              <a:rPr lang="ru-RU" sz="1100" dirty="0" smtClean="0"/>
              <a:t>Выполнил                                   Казаков </a:t>
            </a:r>
            <a:r>
              <a:rPr lang="ru-RU" sz="1100" dirty="0" smtClean="0"/>
              <a:t>Василий Петрович</a:t>
            </a:r>
            <a:endParaRPr lang="ru-RU" sz="1100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1"/>
          </p:nvPr>
        </p:nvSpPr>
        <p:spPr>
          <a:xfrm>
            <a:off x="179512" y="5266800"/>
            <a:ext cx="3924622" cy="180000"/>
          </a:xfrm>
        </p:spPr>
        <p:txBody>
          <a:bodyPr/>
          <a:lstStyle/>
          <a:p>
            <a:r>
              <a:rPr lang="ru-RU" sz="1100" dirty="0" err="1" smtClean="0"/>
              <a:t>ИФНиТ</a:t>
            </a:r>
            <a:endParaRPr lang="ru-RU" sz="1100" dirty="0"/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2"/>
          </p:nvPr>
        </p:nvSpPr>
        <p:spPr>
          <a:xfrm>
            <a:off x="179512" y="5077967"/>
            <a:ext cx="3924622" cy="180000"/>
          </a:xfrm>
        </p:spPr>
        <p:txBody>
          <a:bodyPr/>
          <a:lstStyle/>
          <a:p>
            <a:r>
              <a:rPr lang="ru-RU" sz="1100" dirty="0" smtClean="0"/>
              <a:t>СПБПУ Петра Великого</a:t>
            </a:r>
            <a:endParaRPr lang="ru-RU" sz="11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596336" y="5563205"/>
            <a:ext cx="1440160" cy="96213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0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смотрение частных случае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ru-RU" sz="1800" dirty="0"/>
              <a:t>Резюмируя все частные случаи в одно уравнение, получим удобное приближенное выражение для коэффициента экранирования, обладающего хорошей </a:t>
            </a:r>
            <a:r>
              <a:rPr lang="ru-RU" sz="1800" dirty="0" smtClean="0"/>
              <a:t>сходимостью:</a:t>
            </a:r>
            <a:endParaRPr lang="ru-RU" sz="1800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1594"/>
              </p:ext>
            </p:extLst>
          </p:nvPr>
        </p:nvGraphicFramePr>
        <p:xfrm>
          <a:off x="295904" y="2204864"/>
          <a:ext cx="36560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650960" imgH="583920" progId="Equation.DSMT4">
                  <p:embed/>
                </p:oleObj>
              </mc:Choice>
              <mc:Fallback>
                <p:oleObj name="Equation" r:id="rId3" imgW="1650960" imgH="583920" progId="Equation.DSMT4">
                  <p:embed/>
                  <p:pic>
                    <p:nvPicPr>
                      <p:cNvPr id="28" name="Объект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904" y="2204864"/>
                        <a:ext cx="3656071" cy="115212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293228" y="220486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/>
              <a:t>Практическое применение больше получил термин «эффективность экранирования». Он выражается через коэффициент экранирования и измеряется в дБ. Формула представляется в следующем виде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172512"/>
              </p:ext>
            </p:extLst>
          </p:nvPr>
        </p:nvGraphicFramePr>
        <p:xfrm>
          <a:off x="295904" y="4221088"/>
          <a:ext cx="708440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04" y="4221088"/>
                        <a:ext cx="7084408" cy="136815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596336" y="6345238"/>
            <a:ext cx="1080120" cy="39613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9319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нализ полученных результа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Рисунок 4" descr="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1178287"/>
            <a:ext cx="4068638" cy="347484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</p:pic>
      <p:pic>
        <p:nvPicPr>
          <p:cNvPr id="6" name="Рисунок 5" descr="5a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9" y="1196652"/>
            <a:ext cx="4203648" cy="3456484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7338" y="4827349"/>
                <a:ext cx="4356670" cy="520207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ru-RU" sz="1100" dirty="0" smtClean="0"/>
                  <a:t>Рис.2 «Зависимость эффективности экранирования</a:t>
                </a:r>
                <a:r>
                  <a:rPr lang="en-US" sz="1100" dirty="0" smtClean="0"/>
                  <a:t> </a:t>
                </a:r>
                <a:r>
                  <a:rPr lang="ru-RU" sz="1100" dirty="0" smtClean="0"/>
                  <a:t>от частоты, </a:t>
                </a:r>
                <a:endParaRPr lang="en-US" sz="1100" dirty="0" smtClean="0"/>
              </a:p>
              <a:p>
                <a:pPr algn="just">
                  <a:spcBef>
                    <a:spcPts val="600"/>
                  </a:spcBef>
                </a:pPr>
                <a:r>
                  <a:rPr lang="ru-RU" sz="1100" dirty="0" smtClean="0"/>
                  <a:t>при</a:t>
                </a:r>
                <a:r>
                  <a:rPr lang="en-US" sz="11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1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1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медь</m:t>
                        </m:r>
                      </m:sub>
                    </m:sSub>
                    <m:r>
                      <a:rPr lang="en-US" sz="1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11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∗</m:t>
                    </m:r>
                    <m:sSup>
                      <m:sSupPr>
                        <m:ctrlPr>
                          <a:rPr lang="ru-RU" sz="1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ru-RU" sz="1100" dirty="0" smtClean="0"/>
                  <a:t>(см/м),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100" dirty="0" smtClean="0"/>
                  <a:t>(</a:t>
                </a:r>
                <a:r>
                  <a:rPr lang="ru-RU" sz="1100" dirty="0" smtClean="0"/>
                  <a:t>м</a:t>
                </a:r>
                <a:r>
                  <a:rPr lang="en-US" sz="1100" dirty="0" smtClean="0"/>
                  <a:t>)</a:t>
                </a:r>
                <a:r>
                  <a:rPr lang="ru-RU" sz="1100" dirty="0" smtClean="0"/>
                  <a:t>, </a:t>
                </a:r>
                <a14:m>
                  <m:oMath xmlns:m="http://schemas.openxmlformats.org/officeDocument/2006/math">
                    <m:r>
                      <a:rPr lang="ru-RU" sz="1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1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11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99</m:t>
                    </m:r>
                  </m:oMath>
                </a14:m>
                <a:r>
                  <a:rPr lang="ru-RU" sz="1100" dirty="0" smtClean="0"/>
                  <a:t>,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100" dirty="0" smtClean="0"/>
                  <a:t>(</a:t>
                </a:r>
                <a:r>
                  <a:rPr lang="ru-RU" sz="1100" dirty="0" smtClean="0"/>
                  <a:t>мм)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38" y="4827349"/>
                <a:ext cx="4356670" cy="520207"/>
              </a:xfrm>
              <a:prstGeom prst="rect">
                <a:avLst/>
              </a:prstGeom>
              <a:blipFill>
                <a:blip r:embed="rId4"/>
                <a:stretch>
                  <a:fillRect l="-1958" t="-1176" b="-47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4644008" y="4827349"/>
                <a:ext cx="4032448" cy="515526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ru-RU" sz="1050" dirty="0" smtClean="0"/>
                  <a:t>Рис.3 </a:t>
                </a:r>
                <a:r>
                  <a:rPr lang="ru-RU" sz="1050" dirty="0"/>
                  <a:t>«Зависимость эффективности экранирования</a:t>
                </a:r>
                <a:r>
                  <a:rPr lang="en-US" sz="1050" dirty="0"/>
                  <a:t> </a:t>
                </a:r>
                <a:r>
                  <a:rPr lang="ru-RU" sz="1050" dirty="0"/>
                  <a:t>от частоты, </a:t>
                </a:r>
                <a:endParaRPr lang="en-US" sz="1050" dirty="0"/>
              </a:p>
              <a:p>
                <a:pPr algn="just">
                  <a:spcBef>
                    <a:spcPts val="600"/>
                  </a:spcBef>
                </a:pPr>
                <a:r>
                  <a:rPr lang="ru-RU" sz="1050" dirty="0"/>
                  <a:t>при</a:t>
                </a:r>
                <a:r>
                  <a:rPr lang="en-US" sz="105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05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05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05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сталь</m:t>
                        </m:r>
                      </m:sub>
                    </m:sSub>
                    <m:r>
                      <a:rPr lang="en-US" sz="10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105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ru-RU" sz="105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ru-RU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ru-RU" sz="1050" dirty="0"/>
                  <a:t>(</a:t>
                </a:r>
                <a:r>
                  <a:rPr lang="ru-RU" sz="1200" dirty="0"/>
                  <a:t>см/м</a:t>
                </a:r>
                <a:r>
                  <a:rPr lang="ru-RU" sz="1050" dirty="0"/>
                  <a:t>), </a:t>
                </a:r>
                <a14:m>
                  <m:oMath xmlns:m="http://schemas.openxmlformats.org/officeDocument/2006/math">
                    <m:r>
                      <a:rPr lang="en-US" sz="105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05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050" dirty="0"/>
                  <a:t>(</a:t>
                </a:r>
                <a:r>
                  <a:rPr lang="ru-RU" sz="1050" dirty="0"/>
                  <a:t>м</a:t>
                </a:r>
                <a:r>
                  <a:rPr lang="en-US" sz="1050" dirty="0"/>
                  <a:t>)</a:t>
                </a:r>
                <a:r>
                  <a:rPr lang="ru-RU" sz="1050" dirty="0"/>
                  <a:t>, </a:t>
                </a:r>
                <a14:m>
                  <m:oMath xmlns:m="http://schemas.openxmlformats.org/officeDocument/2006/math">
                    <m:r>
                      <a:rPr lang="ru-RU" sz="10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10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ru-RU" sz="1050" dirty="0" smtClean="0"/>
                  <a:t>, </a:t>
                </a:r>
                <a14:m>
                  <m:oMath xmlns:m="http://schemas.openxmlformats.org/officeDocument/2006/math"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05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050" dirty="0" smtClean="0"/>
                  <a:t>(</a:t>
                </a:r>
                <a:r>
                  <a:rPr lang="ru-RU" sz="1050" dirty="0" smtClean="0"/>
                  <a:t>мм).</a:t>
                </a:r>
                <a:endParaRPr lang="ru-RU" sz="105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44008" y="4827349"/>
                <a:ext cx="4032448" cy="515526"/>
              </a:xfrm>
              <a:prstGeom prst="rect">
                <a:avLst/>
              </a:prstGeom>
              <a:blipFill>
                <a:blip r:embed="rId5"/>
                <a:stretch>
                  <a:fillRect l="-2118" r="-1210" b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7596336" y="6345238"/>
            <a:ext cx="1080120" cy="39613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2295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342900" lvl="0" indent="-342900">
              <a:buFont typeface="+mj-lt"/>
              <a:buAutoNum type="arabicPeriod"/>
            </a:pPr>
            <a:r>
              <a:rPr lang="ru-RU" sz="1800" dirty="0"/>
              <a:t>Было получено удобное приближенное выражение для сферического экрана в широкой области частот</a:t>
            </a:r>
            <a:r>
              <a:rPr lang="ru-RU" sz="1800" dirty="0" smtClean="0"/>
              <a:t>.</a:t>
            </a:r>
          </a:p>
          <a:p>
            <a:pPr marL="342900" lvl="0" indent="-342900">
              <a:buFont typeface="+mj-lt"/>
              <a:buAutoNum type="arabicPeriod"/>
            </a:pPr>
            <a:endParaRPr lang="ru-RU" sz="1800" dirty="0"/>
          </a:p>
          <a:p>
            <a:pPr marL="342900" lvl="0" indent="-342900">
              <a:buFont typeface="+mj-lt"/>
              <a:buAutoNum type="arabicPeriod"/>
            </a:pPr>
            <a:r>
              <a:rPr lang="ru-RU" sz="1800" dirty="0"/>
              <a:t>Было определено, что коэффициент экранирования не зависит сильно от формы экрана, а определяется в основном его толщиной, магнитной проницаемость, удельной проводимостью и частотой</a:t>
            </a:r>
            <a:r>
              <a:rPr lang="ru-RU" sz="1800" dirty="0" smtClean="0"/>
              <a:t>.</a:t>
            </a:r>
          </a:p>
          <a:p>
            <a:pPr marL="342900" lvl="0" indent="-342900">
              <a:buFont typeface="+mj-lt"/>
              <a:buAutoNum type="arabicPeriod"/>
            </a:pPr>
            <a:endParaRPr lang="ru-RU" sz="1800" dirty="0"/>
          </a:p>
          <a:p>
            <a:pPr marL="342900" lvl="0" indent="-342900">
              <a:buFont typeface="+mj-lt"/>
              <a:buAutoNum type="arabicPeriod"/>
            </a:pPr>
            <a:r>
              <a:rPr lang="ru-RU" sz="1800" dirty="0"/>
              <a:t>При стационарных электромагнитных полях необходимо учитывать обе границы отражения: диэлектрик-экран и экран-диэлектрик. </a:t>
            </a:r>
            <a:endParaRPr lang="ru-RU" sz="1800" dirty="0" smtClean="0"/>
          </a:p>
          <a:p>
            <a:pPr marL="342900" lvl="0" indent="-342900">
              <a:buFont typeface="+mj-lt"/>
              <a:buAutoNum type="arabicPeriod"/>
            </a:pPr>
            <a:endParaRPr lang="ru-RU" sz="1800" dirty="0"/>
          </a:p>
          <a:p>
            <a:pPr marL="342900" lvl="0" indent="-342900">
              <a:buFont typeface="+mj-lt"/>
              <a:buAutoNum type="arabicPeriod"/>
            </a:pPr>
            <a:r>
              <a:rPr lang="ru-RU" sz="1800" dirty="0"/>
              <a:t>Была исправлена арифметическая неточность, присутствующая в учебниках по электромагнитной совместимости.</a:t>
            </a:r>
          </a:p>
          <a:p>
            <a:pPr marL="619125" lvl="2" indent="-342900">
              <a:buFont typeface="+mj-lt"/>
              <a:buAutoNum type="arabicPeriod"/>
            </a:pPr>
            <a:endParaRPr lang="ru-RU" sz="1800" b="0" dirty="0" smtClean="0"/>
          </a:p>
          <a:p>
            <a:pPr marL="619125" lvl="2" indent="-342900">
              <a:buFont typeface="+mj-lt"/>
              <a:buAutoNum type="arabicPeriod"/>
            </a:pPr>
            <a:endParaRPr lang="ru-RU" sz="1800" b="0" dirty="0" smtClean="0"/>
          </a:p>
          <a:p>
            <a:pPr marL="457200" indent="-457200">
              <a:buFont typeface="+mj-lt"/>
              <a:buAutoNum type="arabicPeriod"/>
            </a:pPr>
            <a:endParaRPr lang="ru-RU" sz="2000" b="0" dirty="0" smtClean="0"/>
          </a:p>
          <a:p>
            <a:pPr marL="457200" indent="-457200">
              <a:buFont typeface="+mj-lt"/>
              <a:buAutoNum type="arabicPeriod"/>
            </a:pPr>
            <a:endParaRPr lang="ru-RU" sz="2000" b="0" dirty="0"/>
          </a:p>
          <a:p>
            <a:pPr marL="457200" indent="-457200">
              <a:buFont typeface="+mj-lt"/>
              <a:buAutoNum type="arabicPeriod"/>
            </a:pPr>
            <a:endParaRPr lang="ru-RU" sz="2000" b="0" dirty="0"/>
          </a:p>
          <a:p>
            <a:pPr marL="457200" indent="-457200" eaLnBrk="0" hangingPunct="0">
              <a:lnSpc>
                <a:spcPct val="130000"/>
              </a:lnSpc>
              <a:buFont typeface="+mj-lt"/>
              <a:buAutoNum type="arabicPeriod"/>
            </a:pPr>
            <a:endParaRPr lang="ru-RU" sz="2000" dirty="0"/>
          </a:p>
          <a:p>
            <a:pPr marL="342900" indent="-342900">
              <a:buFont typeface="+mj-lt"/>
              <a:buAutoNum type="arabicPeriod"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87337" y="260350"/>
            <a:ext cx="8569326" cy="607021"/>
          </a:xfrm>
        </p:spPr>
        <p:txBody>
          <a:bodyPr/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668344" y="6345238"/>
            <a:ext cx="1008112" cy="51276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5317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288130" y="1268413"/>
            <a:ext cx="8676357" cy="5060950"/>
          </a:xfrm>
        </p:spPr>
        <p:txBody>
          <a:bodyPr>
            <a:normAutofit/>
          </a:bodyPr>
          <a:lstStyle/>
          <a:p>
            <a:pPr marL="285750" indent="-285750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b="0" dirty="0" smtClean="0"/>
              <a:t>Применение электромагнитных экранов носит, практически, повсеместный характер. Их широко используются в современной электротехнике и, в первую очередь, в технике электросвязи. Они являются:</a:t>
            </a:r>
          </a:p>
          <a:p>
            <a:pPr algn="just" eaLnBrk="0" hangingPunct="0">
              <a:lnSpc>
                <a:spcPct val="150000"/>
              </a:lnSpc>
            </a:pPr>
            <a:r>
              <a:rPr lang="ru-RU" sz="1600" b="0" dirty="0" smtClean="0"/>
              <a:t>1.Средством ослабления вредных влияний одних элементов данного аппарата или прибора на другие его элементы;</a:t>
            </a:r>
          </a:p>
          <a:p>
            <a:pPr algn="just" eaLnBrk="0" hangingPunct="0">
              <a:lnSpc>
                <a:spcPct val="150000"/>
              </a:lnSpc>
            </a:pPr>
            <a:r>
              <a:rPr lang="ru-RU" sz="1600" b="0" dirty="0" smtClean="0"/>
              <a:t>2.Средством защиты различных аппаратов и приборов от воздействия ЭМП, создаваемых посторонними устройствами ;</a:t>
            </a:r>
          </a:p>
          <a:p>
            <a:pPr algn="just" eaLnBrk="0" hangingPunct="0">
              <a:lnSpc>
                <a:spcPct val="150000"/>
              </a:lnSpc>
            </a:pPr>
            <a:r>
              <a:rPr lang="ru-RU" sz="1600" b="0" dirty="0" smtClean="0"/>
              <a:t>3.Средством защиты обслуживающего персонала от ЭМП, создаваемые мощными высокочастотными генераторами.</a:t>
            </a:r>
          </a:p>
          <a:p>
            <a:pPr marL="285750" indent="-285750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b="0" dirty="0" smtClean="0"/>
              <a:t>Данный проект поможет упростить конструктивные расчеты электромагнитных экранов</a:t>
            </a:r>
            <a:r>
              <a:rPr lang="en-US" sz="1600" b="0" dirty="0"/>
              <a:t> </a:t>
            </a:r>
            <a:r>
              <a:rPr lang="ru-RU" sz="1600" b="0" dirty="0" smtClean="0"/>
              <a:t>от внешних ЭМП в широкой полосе частот. </a:t>
            </a:r>
            <a:endParaRPr lang="ru-RU" sz="1600" i="1" dirty="0" smtClean="0"/>
          </a:p>
          <a:p>
            <a:endParaRPr lang="ru-RU" b="0" dirty="0"/>
          </a:p>
          <a:p>
            <a:endParaRPr lang="ru-RU" sz="2000" dirty="0"/>
          </a:p>
          <a:p>
            <a:endParaRPr lang="ru-RU" dirty="0"/>
          </a:p>
        </p:txBody>
      </p:sp>
      <p:sp>
        <p:nvSpPr>
          <p:cNvPr id="4" name="TitleSlide"/>
          <p:cNvSpPr>
            <a:spLocks noGrp="1"/>
          </p:cNvSpPr>
          <p:nvPr>
            <p:ph type="title"/>
          </p:nvPr>
        </p:nvSpPr>
        <p:spPr>
          <a:xfrm>
            <a:off x="287338" y="260350"/>
            <a:ext cx="8569326" cy="605514"/>
          </a:xfrm>
        </p:spPr>
        <p:txBody>
          <a:bodyPr/>
          <a:lstStyle/>
          <a:p>
            <a:r>
              <a:rPr lang="ru-RU" dirty="0" smtClean="0">
                <a:solidFill>
                  <a:srgbClr val="004077"/>
                </a:solidFill>
                <a:latin typeface="Arial" charset="0"/>
              </a:rPr>
              <a:t>Проблематика</a:t>
            </a:r>
            <a:r>
              <a:rPr lang="ru-RU" dirty="0">
                <a:solidFill>
                  <a:srgbClr val="004077"/>
                </a:solidFill>
                <a:latin typeface="Arial" charset="0"/>
              </a:rPr>
              <a:t> </a:t>
            </a:r>
            <a:r>
              <a:rPr lang="ru-RU" dirty="0" smtClean="0">
                <a:solidFill>
                  <a:srgbClr val="004077"/>
                </a:solidFill>
                <a:latin typeface="Arial" charset="0"/>
              </a:rPr>
              <a:t>и актуальность проекта</a:t>
            </a:r>
            <a:endParaRPr lang="ru-RU" dirty="0">
              <a:solidFill>
                <a:srgbClr val="004077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668344" y="6381328"/>
            <a:ext cx="1008112" cy="36004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3939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288131" y="1268413"/>
            <a:ext cx="8559008" cy="5060950"/>
          </a:xfrm>
        </p:spPr>
        <p:txBody>
          <a:bodyPr>
            <a:normAutofit/>
          </a:bodyPr>
          <a:lstStyle/>
          <a:p>
            <a:pPr eaLnBrk="0" hangingPunct="0"/>
            <a:r>
              <a:rPr lang="ru-RU" sz="2900" dirty="0" smtClean="0"/>
              <a:t>Цель</a:t>
            </a:r>
            <a:r>
              <a:rPr lang="ru-RU" sz="2900" b="0" dirty="0" smtClean="0"/>
              <a:t> – получение аналитического выражения для сферического экрана в широкой области частот.</a:t>
            </a:r>
            <a:endParaRPr lang="ru-RU" sz="2900" b="0" dirty="0"/>
          </a:p>
          <a:p>
            <a:pPr marL="285750" indent="-285750" eaLnBrk="0" hangingPunct="0">
              <a:buFont typeface="Arial" pitchFamily="34" charset="0"/>
              <a:buChar char="•"/>
            </a:pPr>
            <a:r>
              <a:rPr lang="ru-RU" sz="2900" dirty="0" smtClean="0"/>
              <a:t>Задачи:</a:t>
            </a:r>
          </a:p>
          <a:p>
            <a:pPr marL="514350" indent="-514350" eaLnBrk="0" hangingPunct="0">
              <a:buAutoNum type="arabicPeriod"/>
            </a:pPr>
            <a:r>
              <a:rPr lang="ru-RU" sz="2900" dirty="0"/>
              <a:t>М</a:t>
            </a:r>
            <a:r>
              <a:rPr lang="ru-RU" sz="2900" dirty="0" smtClean="0"/>
              <a:t>атематическая постановка задачи;</a:t>
            </a:r>
          </a:p>
          <a:p>
            <a:pPr marL="514350" indent="-514350" eaLnBrk="0" hangingPunct="0">
              <a:buAutoNum type="arabicPeriod"/>
            </a:pPr>
            <a:r>
              <a:rPr lang="ru-RU" sz="2900" dirty="0" smtClean="0"/>
              <a:t>Получение аналитического выражения;</a:t>
            </a:r>
          </a:p>
          <a:p>
            <a:pPr marL="514350" indent="-514350" eaLnBrk="0" hangingPunct="0">
              <a:buAutoNum type="arabicPeriod"/>
            </a:pPr>
            <a:r>
              <a:rPr lang="ru-RU" sz="2900" dirty="0" smtClean="0"/>
              <a:t>Рассмотрение частных случаев;</a:t>
            </a:r>
          </a:p>
          <a:p>
            <a:pPr marL="514350" indent="-514350" eaLnBrk="0" hangingPunct="0">
              <a:buAutoNum type="arabicPeriod"/>
            </a:pPr>
            <a:r>
              <a:rPr lang="ru-RU" sz="2900" dirty="0" smtClean="0"/>
              <a:t>Анализ полученных результатов.</a:t>
            </a:r>
            <a:endParaRPr lang="ru-RU" sz="3200" dirty="0"/>
          </a:p>
          <a:p>
            <a:endParaRPr lang="ru-RU" dirty="0"/>
          </a:p>
        </p:txBody>
      </p:sp>
      <p:sp>
        <p:nvSpPr>
          <p:cNvPr id="4" name="TitleSlide"/>
          <p:cNvSpPr>
            <a:spLocks noGrp="1"/>
          </p:cNvSpPr>
          <p:nvPr>
            <p:ph type="title"/>
          </p:nvPr>
        </p:nvSpPr>
        <p:spPr>
          <a:xfrm>
            <a:off x="287338" y="260350"/>
            <a:ext cx="8569326" cy="605514"/>
          </a:xfrm>
        </p:spPr>
        <p:txBody>
          <a:bodyPr/>
          <a:lstStyle/>
          <a:p>
            <a:r>
              <a:rPr lang="ru-RU" dirty="0" smtClean="0">
                <a:solidFill>
                  <a:srgbClr val="004077"/>
                </a:solidFill>
                <a:latin typeface="Arial" charset="0"/>
              </a:rPr>
              <a:t>Цель </a:t>
            </a:r>
            <a:r>
              <a:rPr lang="ru-RU" dirty="0">
                <a:solidFill>
                  <a:srgbClr val="004077"/>
                </a:solidFill>
                <a:latin typeface="Arial" charset="0"/>
              </a:rPr>
              <a:t>и задачи проекта</a:t>
            </a:r>
            <a:endParaRPr lang="ru-RU" dirty="0">
              <a:solidFill>
                <a:srgbClr val="004077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596336" y="6453336"/>
            <a:ext cx="1080120" cy="28803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3596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ематическая постановка задач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ru-RU" dirty="0"/>
                  <a:t>Поле в сферической оболочке (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ru-RU" dirty="0"/>
                  <a:t>):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𝑀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𝑟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𝑟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𝑁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𝑟</m:t>
                        </m:r>
                      </m:sup>
                    </m:sSup>
                    <m:r>
                      <a:rPr lang="ru-RU" i="1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𝑘𝑟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i="1" dirty="0"/>
                  <a:t> </a:t>
                </a:r>
                <a:endParaRPr lang="ru-RU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𝑀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𝑟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𝑟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𝑁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𝑟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𝑟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i="1" dirty="0" smtClean="0"/>
                  <a:t> </a:t>
                </a:r>
              </a:p>
              <a:p>
                <a:endParaRPr lang="ru-RU" dirty="0" smtClean="0"/>
              </a:p>
              <a:p>
                <a:r>
                  <a:rPr lang="ru-RU" dirty="0" smtClean="0"/>
                  <a:t>Поле внутри экрана </a:t>
                </a:r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ru-RU" dirty="0"/>
                  <a:t>):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𝐴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𝑐𝑜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𝐴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𝑐𝑜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i="1">
                        <a:latin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  <a:p>
                <a:endParaRPr lang="ru-RU" dirty="0" smtClean="0"/>
              </a:p>
              <a:p>
                <a:r>
                  <a:rPr lang="ru-RU" dirty="0" smtClean="0"/>
                  <a:t>Поле вне экрана </a:t>
                </a:r>
                <a:r>
                  <a:rPr lang="ru-RU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ru-RU" dirty="0"/>
                  <a:t>):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≈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𝑗𝐵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𝑠𝑖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(1−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)≈−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𝐵𝑠𝑖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Объект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2"/>
                <a:stretch>
                  <a:fillRect l="-1280" t="-10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title="выав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268412"/>
            <a:ext cx="3699592" cy="2952676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497449" y="4221088"/>
            <a:ext cx="3000821" cy="538609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sz="1200" dirty="0" smtClean="0"/>
              <a:t>Рис.1 «Сферический экран в переменном</a:t>
            </a:r>
          </a:p>
          <a:p>
            <a:pPr algn="ctr">
              <a:spcBef>
                <a:spcPts val="600"/>
              </a:spcBef>
            </a:pPr>
            <a:r>
              <a:rPr lang="ru-RU" sz="1200" dirty="0"/>
              <a:t>м</a:t>
            </a:r>
            <a:r>
              <a:rPr lang="ru-RU" sz="1200" dirty="0" smtClean="0"/>
              <a:t>агнитном поле»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596336" y="6453336"/>
            <a:ext cx="1080120" cy="28803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2272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учение аналитического выражени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Граничные условия:</a:t>
                </a:r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  <a:r>
                  <a:rPr lang="ru-RU" dirty="0" smtClean="0"/>
                  <a:t>          </a:t>
                </a:r>
                <a:endParaRPr lang="ru-RU" dirty="0"/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𝜇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=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𝜇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bSup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dirty="0" smtClean="0"/>
                  <a:t>Получили систему уравнений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з граничных условий:</a:t>
                </a:r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𝑗𝐵𝑠𝑖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𝑀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𝑏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𝑏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𝑁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𝑏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𝑏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i="1" dirty="0"/>
                  <a:t> </a:t>
                </a:r>
                <a:endParaRPr lang="ru-RU" dirty="0"/>
              </a:p>
              <a:p>
                <a:pPr marL="342900" lvl="0" indent="-342900">
                  <a:buFont typeface="+mj-lt"/>
                  <a:buAutoNum type="arabicPeriod"/>
                </a:pPr>
                <a:r>
                  <a:rPr lang="ru-RU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𝑗𝐵𝑐𝑜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𝜇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𝑀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𝑏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𝑏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𝜇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𝑁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𝑏</m:t>
                        </m:r>
                      </m:sup>
                    </m:sSup>
                    <m:r>
                      <a:rPr lang="ru-RU" i="1">
                        <a:latin typeface="Cambria Math" panose="02040503050406030204" pitchFamily="18" charset="0"/>
                      </a:rPr>
                      <m:t>(1+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𝑘𝑏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i="1" dirty="0"/>
                  <a:t> </a:t>
                </a:r>
                <a:endParaRPr lang="ru-RU" dirty="0"/>
              </a:p>
              <a:p>
                <a:pPr marL="342900" lvl="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𝑀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𝑎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𝑁𝑠𝑖𝑛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𝑎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𝐴𝑠𝑖𝑛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ru-RU" dirty="0"/>
                  <a:t>  </a:t>
                </a:r>
              </a:p>
              <a:p>
                <a:pPr marL="342900" lvl="0" indent="-342900">
                  <a:buFont typeface="+mj-lt"/>
                  <a:buAutoNum type="arabicPeriod"/>
                </a:pP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𝜇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𝑀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𝑎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𝜇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𝑁𝑐𝑜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</a:rPr>
                          <m:t>𝑗𝑘𝑎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𝑎</m:t>
                            </m:r>
                          </m:den>
                        </m:f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ru-RU" dirty="0"/>
                  <a:t>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5"/>
                <a:stretch>
                  <a:fillRect l="-1280" t="-10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7596336" y="6453336"/>
            <a:ext cx="1080120" cy="28803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9123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учение аналитического выражени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Для нахождения </a:t>
                </a:r>
                <a:r>
                  <a:rPr lang="ru-RU" dirty="0"/>
                  <a:t>к</a:t>
                </a:r>
                <a:r>
                  <a:rPr lang="ru-RU" dirty="0" smtClean="0"/>
                  <a:t>оэффициента экранирования необходимо найти поле внутри экрана. Оно определяется как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∆</m:t>
                        </m:r>
                      </m:den>
                    </m:f>
                  </m:oMath>
                </a14:m>
                <a:r>
                  <a:rPr lang="ru-RU" dirty="0" smtClean="0"/>
                  <a:t>, поле вне экрана нам задано. Коэффициент экранирования определяется как отношение ЭМП вне экрана к ЭМП внутри экра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К</m:t>
                        </m:r>
                      </m:e>
                      <m:sub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Э</m:t>
                        </m:r>
                      </m:sub>
                    </m:sSub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ru-RU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den>
                    </m:f>
                  </m:oMath>
                </a14:m>
                <a:r>
                  <a:rPr lang="ru-RU" dirty="0" smtClean="0"/>
                  <a:t>. </a:t>
                </a:r>
              </a:p>
              <a:p>
                <a:endParaRPr lang="ru-RU" dirty="0" smtClean="0"/>
              </a:p>
              <a:p>
                <a:r>
                  <a:rPr lang="ru-RU" dirty="0" smtClean="0"/>
                  <a:t>После некоторых математических преобразований получим аналитическое выражение для коэффициента экранирования :</a:t>
                </a:r>
              </a:p>
              <a:p>
                <a:r>
                  <a:rPr lang="ru-RU" dirty="0" smtClean="0"/>
                  <a:t>                  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3"/>
                <a:stretch>
                  <a:fillRect l="-1280" t="-10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25380"/>
              </p:ext>
            </p:extLst>
          </p:nvPr>
        </p:nvGraphicFramePr>
        <p:xfrm>
          <a:off x="287338" y="3284984"/>
          <a:ext cx="2268438" cy="97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284984"/>
                        <a:ext cx="2268438" cy="9762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87338" y="30425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20537"/>
              </p:ext>
            </p:extLst>
          </p:nvPr>
        </p:nvGraphicFramePr>
        <p:xfrm>
          <a:off x="287337" y="4431690"/>
          <a:ext cx="8569325" cy="14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4381200" imgH="583920" progId="Equation.DSMT4">
                  <p:embed/>
                </p:oleObj>
              </mc:Choice>
              <mc:Fallback>
                <p:oleObj name="Equation" r:id="rId6" imgW="438120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" y="4431690"/>
                        <a:ext cx="8569325" cy="14455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7596336" y="6345238"/>
            <a:ext cx="1080120" cy="324122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3516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смотрение частных случае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1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Случай первый(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dirty="0" smtClean="0"/>
                  <a:t> ):</a:t>
                </a:r>
              </a:p>
              <a:p>
                <a:endParaRPr lang="ru-RU" dirty="0"/>
              </a:p>
              <a:p>
                <a:endParaRPr lang="ru-RU" dirty="0" smtClean="0"/>
              </a:p>
              <a:p>
                <a:endParaRPr lang="ru-RU" dirty="0"/>
              </a:p>
              <a:p>
                <a:endParaRPr lang="en-US" dirty="0" smtClean="0"/>
              </a:p>
              <a:p>
                <a:endParaRPr lang="ru-RU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blipFill>
                <a:blip r:embed="rId3"/>
                <a:stretch>
                  <a:fillRect l="-1280" t="-10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16909"/>
              </p:ext>
            </p:extLst>
          </p:nvPr>
        </p:nvGraphicFramePr>
        <p:xfrm>
          <a:off x="287338" y="1677394"/>
          <a:ext cx="3564582" cy="53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" imgW="1663700" imgH="228600" progId="Equation.DSMT4">
                  <p:embed/>
                </p:oleObj>
              </mc:Choice>
              <mc:Fallback>
                <p:oleObj name="Equation" r:id="rId4" imgW="1663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677394"/>
                        <a:ext cx="3564582" cy="53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70238"/>
              </p:ext>
            </p:extLst>
          </p:nvPr>
        </p:nvGraphicFramePr>
        <p:xfrm>
          <a:off x="287338" y="2715468"/>
          <a:ext cx="60770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3644900" imgH="444500" progId="Equation.DSMT4">
                  <p:embed/>
                </p:oleObj>
              </mc:Choice>
              <mc:Fallback>
                <p:oleObj name="Equation" r:id="rId6" imgW="3644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715468"/>
                        <a:ext cx="6077054" cy="9361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118676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87338" y="3941796"/>
            <a:ext cx="738100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0" rIns="0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3200" dirty="0" smtClean="0">
                <a:solidFill>
                  <a:schemeClr val="tx2"/>
                </a:solidFill>
              </a:rPr>
              <a:t>Экранирования не происходит</a:t>
            </a:r>
            <a:r>
              <a:rPr lang="ru-RU" sz="3200" dirty="0" smtClean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668344" y="6345238"/>
            <a:ext cx="1008112" cy="39613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0550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смотрение частных случае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1268760"/>
                <a:ext cx="2766783" cy="661720"/>
              </a:xfrm>
              <a:prstGeom prst="rect">
                <a:avLst/>
              </a:prstGeom>
              <a:noFill/>
            </p:spPr>
            <p:txBody>
              <a:bodyPr wrap="none" lIns="0" rIns="0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ru-RU" sz="1600" dirty="0"/>
                  <a:t>Случай второй(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ru-RU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sz="1600" dirty="0"/>
                  <a:t>, </a:t>
                </a:r>
                <a14:m>
                  <m:oMath xmlns:m="http://schemas.openxmlformats.org/officeDocument/2006/math">
                    <m:r>
                      <a:rPr lang="en-US" sz="16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ru-RU" sz="1600" dirty="0"/>
                  <a:t>):</a:t>
                </a:r>
              </a:p>
              <a:p>
                <a:pPr>
                  <a:spcBef>
                    <a:spcPts val="600"/>
                  </a:spcBef>
                </a:pPr>
                <a:endParaRPr lang="ru-RU" sz="16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268760"/>
                <a:ext cx="2766783" cy="661720"/>
              </a:xfrm>
              <a:prstGeom prst="rect">
                <a:avLst/>
              </a:prstGeom>
              <a:blipFill>
                <a:blip r:embed="rId3"/>
                <a:stretch>
                  <a:fillRect l="-4626" t="-2752" r="-33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974"/>
              </p:ext>
            </p:extLst>
          </p:nvPr>
        </p:nvGraphicFramePr>
        <p:xfrm>
          <a:off x="395536" y="1790471"/>
          <a:ext cx="3096344" cy="120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205977" imgH="583947" progId="Equation.DSMT4">
                  <p:embed/>
                </p:oleObj>
              </mc:Choice>
              <mc:Fallback>
                <p:oleObj name="Equation" r:id="rId4" imgW="1205977" imgH="583947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90471"/>
                        <a:ext cx="3096344" cy="12064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24744"/>
            <a:ext cx="4275656" cy="244827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Прямоугольник 6"/>
          <p:cNvSpPr/>
          <p:nvPr/>
        </p:nvSpPr>
        <p:spPr>
          <a:xfrm>
            <a:off x="4572000" y="3592062"/>
            <a:ext cx="4211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2. </a:t>
            </a: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Зависимость эффективности экранирования от частоты для медного (красна линия) и стального экрана (синяя линия)</a:t>
            </a:r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140968"/>
            <a:ext cx="3960440" cy="22666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Прямоугольник 8"/>
          <p:cNvSpPr/>
          <p:nvPr/>
        </p:nvSpPr>
        <p:spPr>
          <a:xfrm>
            <a:off x="89756" y="533878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3. </a:t>
            </a: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Семейство характеристик эффективности экранирования от частоты стального экрана для оболочки толщиной 1 мм (красная линия), 5 мм (синяя линия) и 10 мм (зеленая линия)</a:t>
            </a:r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596336" y="6448822"/>
            <a:ext cx="1080120" cy="202257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6446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смотрение частных случаев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287338" y="1248674"/>
                <a:ext cx="8569324" cy="5076825"/>
              </a:xfrm>
            </p:spPr>
            <p:txBody>
              <a:bodyPr/>
              <a:lstStyle/>
              <a:p>
                <a:r>
                  <a:rPr lang="ru-RU" dirty="0" smtClean="0"/>
                  <a:t>Случай третий(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 smtClean="0"/>
                  <a:t>)</a:t>
                </a:r>
                <a:endParaRPr lang="ru-RU" dirty="0" smtClean="0"/>
              </a:p>
              <a:p>
                <a:endParaRPr lang="en-US" dirty="0"/>
              </a:p>
              <a:p>
                <a:endParaRPr lang="en-US" dirty="0"/>
              </a:p>
              <a:p>
                <a:endParaRPr lang="ru-RU" dirty="0" smtClean="0"/>
              </a:p>
              <a:p>
                <a:endParaRPr lang="ru-RU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287338" y="1248674"/>
                <a:ext cx="8569324" cy="5076825"/>
              </a:xfrm>
              <a:blipFill>
                <a:blip r:embed="rId3"/>
                <a:stretch>
                  <a:fillRect l="-1280" t="-10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67544" y="1549732"/>
            <a:ext cx="896379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499676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25641"/>
              </p:ext>
            </p:extLst>
          </p:nvPr>
        </p:nvGraphicFramePr>
        <p:xfrm>
          <a:off x="287338" y="1694478"/>
          <a:ext cx="5868838" cy="108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4" imgW="4228920" imgH="634680" progId="Equation.DSMT4">
                  <p:embed/>
                </p:oleObj>
              </mc:Choice>
              <mc:Fallback>
                <p:oleObj name="Equation" r:id="rId4" imgW="4228920" imgH="634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694478"/>
                        <a:ext cx="5868838" cy="1086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3804984" y="2031254"/>
            <a:ext cx="35589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μ≫1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7" name="Рисунок 2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37" y="2919263"/>
            <a:ext cx="4140547" cy="259796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Прямоугольник 3"/>
          <p:cNvSpPr/>
          <p:nvPr/>
        </p:nvSpPr>
        <p:spPr>
          <a:xfrm>
            <a:off x="219932" y="5524355"/>
            <a:ext cx="42080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 </a:t>
            </a: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ru-RU" sz="12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Зависимость эффективности экранирования от толщины экранной оболочки</a:t>
            </a:r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9" name="Рисунок 28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919263"/>
            <a:ext cx="4131640" cy="260509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Прямоугольник 4"/>
          <p:cNvSpPr/>
          <p:nvPr/>
        </p:nvSpPr>
        <p:spPr>
          <a:xfrm>
            <a:off x="4644008" y="5456081"/>
            <a:ext cx="42126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5. </a:t>
            </a:r>
            <a:r>
              <a:rPr lang="ru-RU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Зависимость эффективности экранирования от величины относительной магнитной проницаемости</a:t>
            </a:r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668344" y="6453336"/>
            <a:ext cx="1008112" cy="404664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endParaRPr lang="ru-RU" sz="12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6460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pn_report">
  <a:themeElements>
    <a:clrScheme name="ГПН">
      <a:dk1>
        <a:srgbClr val="3C3C3C"/>
      </a:dk1>
      <a:lt1>
        <a:srgbClr val="FFFFFF"/>
      </a:lt1>
      <a:dk2>
        <a:srgbClr val="000000"/>
      </a:dk2>
      <a:lt2>
        <a:srgbClr val="706F6F"/>
      </a:lt2>
      <a:accent1>
        <a:srgbClr val="004077"/>
      </a:accent1>
      <a:accent2>
        <a:srgbClr val="2FB4E9"/>
      </a:accent2>
      <a:accent3>
        <a:srgbClr val="0070BA"/>
      </a:accent3>
      <a:accent4>
        <a:srgbClr val="DADADA"/>
      </a:accent4>
      <a:accent5>
        <a:srgbClr val="AEBD15"/>
      </a:accent5>
      <a:accent6>
        <a:srgbClr val="F7A600"/>
      </a:accent6>
      <a:hlink>
        <a:srgbClr val="0070BA"/>
      </a:hlink>
      <a:folHlink>
        <a:srgbClr val="706F6F"/>
      </a:folHlink>
    </a:clrScheme>
    <a:fontScheme name="Газпром неф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>
          <a:solidFill>
            <a:schemeClr val="accent2"/>
          </a:solidFill>
        </a:ln>
      </a:spPr>
      <a:bodyPr rtlCol="0" anchor="ctr"/>
      <a:lstStyle>
        <a:defPPr>
          <a:spcBef>
            <a:spcPts val="600"/>
          </a:spcBef>
          <a:defRPr sz="1200"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rIns="0" rtlCol="0">
        <a:spAutoFit/>
      </a:bodyPr>
      <a:lstStyle>
        <a:defPPr>
          <a:spcBef>
            <a:spcPts val="600"/>
          </a:spcBef>
          <a:defRPr sz="12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ГПН">
    <a:dk1>
      <a:srgbClr val="3C3C3C"/>
    </a:dk1>
    <a:lt1>
      <a:srgbClr val="FFFFFF"/>
    </a:lt1>
    <a:dk2>
      <a:srgbClr val="000000"/>
    </a:dk2>
    <a:lt2>
      <a:srgbClr val="706F6F"/>
    </a:lt2>
    <a:accent1>
      <a:srgbClr val="004077"/>
    </a:accent1>
    <a:accent2>
      <a:srgbClr val="2FB4E9"/>
    </a:accent2>
    <a:accent3>
      <a:srgbClr val="0070BA"/>
    </a:accent3>
    <a:accent4>
      <a:srgbClr val="DADADA"/>
    </a:accent4>
    <a:accent5>
      <a:srgbClr val="AEBD15"/>
    </a:accent5>
    <a:accent6>
      <a:srgbClr val="F7A600"/>
    </a:accent6>
    <a:hlink>
      <a:srgbClr val="0070BA"/>
    </a:hlink>
    <a:folHlink>
      <a:srgbClr val="706F6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pn_report</Template>
  <TotalTime>7110</TotalTime>
  <Words>513</Words>
  <Application>Microsoft Office PowerPoint</Application>
  <PresentationFormat>Экран (4:3)</PresentationFormat>
  <Paragraphs>104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Wingdings</vt:lpstr>
      <vt:lpstr>gpn_report</vt:lpstr>
      <vt:lpstr>Equation</vt:lpstr>
      <vt:lpstr>Исследование свойств сферических экранов в широкой полосе частот</vt:lpstr>
      <vt:lpstr>Проблематика и актуальность проекта</vt:lpstr>
      <vt:lpstr>Цель и задачи проекта</vt:lpstr>
      <vt:lpstr>Математическая постановка задачи</vt:lpstr>
      <vt:lpstr>Получение аналитического выражения</vt:lpstr>
      <vt:lpstr>Получение аналитического выражения</vt:lpstr>
      <vt:lpstr>Рассмотрение частных случаев</vt:lpstr>
      <vt:lpstr>Рассмотрение частных случаев</vt:lpstr>
      <vt:lpstr>Рассмотрение частных случаев</vt:lpstr>
      <vt:lpstr>Рассмотрение частных случаев</vt:lpstr>
      <vt:lpstr>Анализ полученных результатов</vt:lpstr>
      <vt:lpstr>Выводы</vt:lpstr>
    </vt:vector>
  </TitlesOfParts>
  <Company>N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oiseeva.SY</dc:creator>
  <cp:lastModifiedBy>Василий Казаков</cp:lastModifiedBy>
  <cp:revision>57</cp:revision>
  <dcterms:created xsi:type="dcterms:W3CDTF">2017-05-18T15:36:03Z</dcterms:created>
  <dcterms:modified xsi:type="dcterms:W3CDTF">2018-06-12T20:56:10Z</dcterms:modified>
</cp:coreProperties>
</file>